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B20EB3" w14:textId="678427E1" w:rsidR="009837A5" w:rsidRPr="00642D1B" w:rsidRDefault="00A81E93" w:rsidP="00A81E93">
      <w:r w:rsidRPr="00642D1B">
        <w:t>Test #1</w:t>
      </w:r>
      <w:r>
        <w:t xml:space="preserve"> Answers</w:t>
      </w:r>
      <w:r w:rsidR="005E563B">
        <w:t xml:space="preserve"> </w:t>
      </w:r>
    </w:p>
    <w:p w14:paraId="7683CEE2" w14:textId="7EC0EEF1" w:rsidR="00A81E93" w:rsidRPr="00642D1B" w:rsidRDefault="00A81E93" w:rsidP="00A81E93">
      <w:r w:rsidRPr="00642D1B">
        <w:t xml:space="preserve">STAT </w:t>
      </w:r>
      <w:r w:rsidR="0056271A">
        <w:t>494/</w:t>
      </w:r>
      <w:r w:rsidRPr="00642D1B">
        <w:t>87</w:t>
      </w:r>
      <w:r>
        <w:t>3</w:t>
      </w:r>
    </w:p>
    <w:p w14:paraId="7683CEE3" w14:textId="4BD0F842" w:rsidR="00A81E93" w:rsidRDefault="00A81E93" w:rsidP="00A81E93">
      <w:r>
        <w:t>Fall 20</w:t>
      </w:r>
      <w:r w:rsidR="00F91E8C">
        <w:t>2</w:t>
      </w:r>
      <w:r w:rsidR="0056271A">
        <w:t>5</w:t>
      </w:r>
    </w:p>
    <w:p w14:paraId="7683CEE4" w14:textId="77777777" w:rsidR="00A81E93" w:rsidRDefault="00A81E93" w:rsidP="00A81E93"/>
    <w:p w14:paraId="7683CEE5" w14:textId="77777777" w:rsidR="00A81E93" w:rsidRDefault="00A81E93" w:rsidP="00A81E93"/>
    <w:p w14:paraId="37F325D1" w14:textId="14628ACE" w:rsidR="00BD425A" w:rsidRDefault="00BD425A" w:rsidP="00BD425A">
      <w:r w:rsidRPr="003B230C">
        <w:t xml:space="preserve">Complete the problems below. </w:t>
      </w:r>
      <w:r>
        <w:t>Use R for all calculations and plots.</w:t>
      </w:r>
      <w:r w:rsidR="00B41F19" w:rsidRPr="00B41F19">
        <w:rPr>
          <w:b/>
          <w:bCs/>
        </w:rPr>
        <w:t xml:space="preserve"> </w:t>
      </w:r>
      <w:r w:rsidR="00B41F19" w:rsidRPr="00A92281">
        <w:rPr>
          <w:b/>
          <w:bCs/>
        </w:rPr>
        <w:t>Make sure to fully explain all answers and show your work to receive full credit.</w:t>
      </w:r>
    </w:p>
    <w:p w14:paraId="134F157D" w14:textId="31B59DAD" w:rsidR="001F42C8" w:rsidRDefault="001F42C8" w:rsidP="001F42C8"/>
    <w:p w14:paraId="5BF8082B" w14:textId="3CB4FA18" w:rsidR="001F42C8" w:rsidRDefault="001F42C8" w:rsidP="00690A3C">
      <w:pPr>
        <w:numPr>
          <w:ilvl w:val="0"/>
          <w:numId w:val="9"/>
        </w:numPr>
      </w:pPr>
      <w:proofErr w:type="gramStart"/>
      <w:r>
        <w:t>(</w:t>
      </w:r>
      <w:r w:rsidR="00DD4391">
        <w:t>2</w:t>
      </w:r>
      <w:r w:rsidR="00155B89">
        <w:t>4</w:t>
      </w:r>
      <w:r>
        <w:t xml:space="preserve"> total points) </w:t>
      </w:r>
      <w:r w:rsidR="00313270">
        <w:t>R</w:t>
      </w:r>
      <w:r>
        <w:t>esearchers</w:t>
      </w:r>
      <w:proofErr w:type="gramEnd"/>
      <w:r>
        <w:t xml:space="preserve"> </w:t>
      </w:r>
      <w:r w:rsidR="00313270">
        <w:t>would like to</w:t>
      </w:r>
      <w:r>
        <w:t xml:space="preserve"> estimate a person's body fat percentage (</w:t>
      </w:r>
      <w:r w:rsidR="004F7422">
        <w:t>y</w:t>
      </w:r>
      <w:r>
        <w:t>) by the person's triceps skinfold thickness (</w:t>
      </w:r>
      <w:r w:rsidR="004F7422">
        <w:t>x</w:t>
      </w:r>
      <w:r>
        <w:t xml:space="preserve">). The researchers take a </w:t>
      </w:r>
      <w:r w:rsidRPr="00997F8D">
        <w:t xml:space="preserve">random sample of 20 people. The corresponding data is stored in a comma delimited file </w:t>
      </w:r>
      <w:r>
        <w:t>bodyfat</w:t>
      </w:r>
      <w:r w:rsidRPr="00997F8D">
        <w:t xml:space="preserve">.csv on the graded web page of </w:t>
      </w:r>
      <w:r w:rsidR="00690A3C">
        <w:t>the</w:t>
      </w:r>
      <w:r w:rsidRPr="00997F8D">
        <w:t xml:space="preserve"> course website. Below is what part of the data looks like</w:t>
      </w:r>
      <w:r>
        <w:t xml:space="preserve"> after it is read in</w:t>
      </w:r>
      <w:r w:rsidR="00882F2C">
        <w:t xml:space="preserve">. </w:t>
      </w:r>
      <w:r>
        <w:t xml:space="preserve">    </w:t>
      </w:r>
    </w:p>
    <w:p w14:paraId="555E4D76" w14:textId="77777777" w:rsidR="001F42C8" w:rsidRDefault="001F42C8" w:rsidP="001F42C8">
      <w:pPr>
        <w:pStyle w:val="BodyText"/>
        <w:rPr>
          <w:rFonts w:cs="Arial"/>
        </w:rPr>
      </w:pPr>
    </w:p>
    <w:p w14:paraId="24BE9981" w14:textId="77777777" w:rsidR="00EC716B" w:rsidRDefault="00EC716B" w:rsidP="00EC716B">
      <w:pPr>
        <w:pStyle w:val="R-12"/>
      </w:pPr>
      <w:r>
        <w:t xml:space="preserve">&gt; set1 &lt;- </w:t>
      </w:r>
      <w:proofErr w:type="gramStart"/>
      <w:r>
        <w:t>read.csv(</w:t>
      </w:r>
      <w:proofErr w:type="gramEnd"/>
      <w:r>
        <w:t>file = "bodyfat.csv")</w:t>
      </w:r>
    </w:p>
    <w:p w14:paraId="1DCE7AAA" w14:textId="77777777" w:rsidR="001F42C8" w:rsidRPr="00882F2C" w:rsidRDefault="001F42C8" w:rsidP="00882F2C">
      <w:pPr>
        <w:pStyle w:val="R-12"/>
      </w:pPr>
      <w:r w:rsidRPr="00882F2C">
        <w:t xml:space="preserve">&gt; head(set1) </w:t>
      </w:r>
    </w:p>
    <w:p w14:paraId="15449A96" w14:textId="77777777" w:rsidR="001F42C8" w:rsidRPr="00882F2C" w:rsidRDefault="001F42C8" w:rsidP="00882F2C">
      <w:pPr>
        <w:pStyle w:val="R-12"/>
      </w:pPr>
      <w:r w:rsidRPr="00882F2C">
        <w:t xml:space="preserve">  person    y    x</w:t>
      </w:r>
    </w:p>
    <w:p w14:paraId="03EB2345" w14:textId="77777777" w:rsidR="001F42C8" w:rsidRPr="00882F2C" w:rsidRDefault="001F42C8" w:rsidP="00882F2C">
      <w:pPr>
        <w:pStyle w:val="R-12"/>
      </w:pPr>
      <w:r w:rsidRPr="00882F2C">
        <w:t>1      1 11.9 19.5</w:t>
      </w:r>
    </w:p>
    <w:p w14:paraId="6EB4B913" w14:textId="77777777" w:rsidR="001F42C8" w:rsidRPr="00882F2C" w:rsidRDefault="001F42C8" w:rsidP="00882F2C">
      <w:pPr>
        <w:pStyle w:val="R-12"/>
      </w:pPr>
      <w:r w:rsidRPr="00882F2C">
        <w:t>2      2 22.8 24.7</w:t>
      </w:r>
    </w:p>
    <w:p w14:paraId="262CF1C9" w14:textId="77777777" w:rsidR="001F42C8" w:rsidRPr="00882F2C" w:rsidRDefault="001F42C8" w:rsidP="00882F2C">
      <w:pPr>
        <w:pStyle w:val="R-12"/>
      </w:pPr>
      <w:r w:rsidRPr="00882F2C">
        <w:t>3      3 18.7 30.7</w:t>
      </w:r>
    </w:p>
    <w:p w14:paraId="25446471" w14:textId="77777777" w:rsidR="001F42C8" w:rsidRPr="00882F2C" w:rsidRDefault="001F42C8" w:rsidP="00882F2C">
      <w:pPr>
        <w:pStyle w:val="R-12"/>
      </w:pPr>
      <w:r w:rsidRPr="00882F2C">
        <w:t>4      4 20.1 29.8</w:t>
      </w:r>
    </w:p>
    <w:p w14:paraId="4BCE1446" w14:textId="77777777" w:rsidR="001F42C8" w:rsidRPr="00882F2C" w:rsidRDefault="001F42C8" w:rsidP="00882F2C">
      <w:pPr>
        <w:pStyle w:val="R-12"/>
      </w:pPr>
      <w:r w:rsidRPr="00882F2C">
        <w:t>5      5 12.9 19.1</w:t>
      </w:r>
    </w:p>
    <w:p w14:paraId="3BEC975F" w14:textId="77777777" w:rsidR="001F42C8" w:rsidRPr="00882F2C" w:rsidRDefault="001F42C8" w:rsidP="00882F2C">
      <w:pPr>
        <w:pStyle w:val="R-12"/>
      </w:pPr>
      <w:r w:rsidRPr="00882F2C">
        <w:t>6      6 21.7 25.6</w:t>
      </w:r>
    </w:p>
    <w:p w14:paraId="7E77FE76" w14:textId="77777777" w:rsidR="001F42C8" w:rsidRPr="00882F2C" w:rsidRDefault="001F42C8" w:rsidP="00882F2C">
      <w:pPr>
        <w:pStyle w:val="R-12"/>
      </w:pPr>
    </w:p>
    <w:p w14:paraId="5C69E4BC" w14:textId="77777777" w:rsidR="001F42C8" w:rsidRPr="00882F2C" w:rsidRDefault="001F42C8" w:rsidP="00882F2C">
      <w:pPr>
        <w:pStyle w:val="R-12"/>
      </w:pPr>
      <w:r w:rsidRPr="00882F2C">
        <w:t xml:space="preserve">&gt; tail(set1) </w:t>
      </w:r>
    </w:p>
    <w:p w14:paraId="6578E17A" w14:textId="77777777" w:rsidR="001F42C8" w:rsidRPr="00882F2C" w:rsidRDefault="001F42C8" w:rsidP="00882F2C">
      <w:pPr>
        <w:pStyle w:val="R-12"/>
      </w:pPr>
      <w:r w:rsidRPr="00882F2C">
        <w:t xml:space="preserve">   person    y    x</w:t>
      </w:r>
    </w:p>
    <w:p w14:paraId="696EF5B6" w14:textId="77777777" w:rsidR="001F42C8" w:rsidRPr="00882F2C" w:rsidRDefault="001F42C8" w:rsidP="00882F2C">
      <w:pPr>
        <w:pStyle w:val="R-12"/>
      </w:pPr>
      <w:r w:rsidRPr="00882F2C">
        <w:t>15     15 12.8 14.6</w:t>
      </w:r>
    </w:p>
    <w:p w14:paraId="60D532A3" w14:textId="77777777" w:rsidR="001F42C8" w:rsidRPr="00882F2C" w:rsidRDefault="001F42C8" w:rsidP="00882F2C">
      <w:pPr>
        <w:pStyle w:val="R-12"/>
      </w:pPr>
      <w:r w:rsidRPr="00882F2C">
        <w:t>16     16 23.9 29.5</w:t>
      </w:r>
    </w:p>
    <w:p w14:paraId="6E048A27" w14:textId="77777777" w:rsidR="001F42C8" w:rsidRPr="00882F2C" w:rsidRDefault="001F42C8" w:rsidP="00882F2C">
      <w:pPr>
        <w:pStyle w:val="R-12"/>
      </w:pPr>
      <w:r w:rsidRPr="00882F2C">
        <w:t>17     17 22.6 27.7</w:t>
      </w:r>
    </w:p>
    <w:p w14:paraId="3F34EC6F" w14:textId="77777777" w:rsidR="001F42C8" w:rsidRPr="00882F2C" w:rsidRDefault="001F42C8" w:rsidP="00882F2C">
      <w:pPr>
        <w:pStyle w:val="R-12"/>
      </w:pPr>
      <w:r w:rsidRPr="00882F2C">
        <w:t>18     18 25.4 30.2</w:t>
      </w:r>
    </w:p>
    <w:p w14:paraId="6C5F3850" w14:textId="77777777" w:rsidR="001F42C8" w:rsidRPr="00882F2C" w:rsidRDefault="001F42C8" w:rsidP="00882F2C">
      <w:pPr>
        <w:pStyle w:val="R-12"/>
      </w:pPr>
      <w:r w:rsidRPr="00882F2C">
        <w:t>19     19 14.8 22.7</w:t>
      </w:r>
    </w:p>
    <w:p w14:paraId="1C0034AC" w14:textId="77777777" w:rsidR="001F42C8" w:rsidRPr="00882F2C" w:rsidRDefault="001F42C8" w:rsidP="00882F2C">
      <w:pPr>
        <w:pStyle w:val="R-12"/>
      </w:pPr>
      <w:r w:rsidRPr="00882F2C">
        <w:t>20     20 21.1 25.2</w:t>
      </w:r>
    </w:p>
    <w:p w14:paraId="4EF17BA2" w14:textId="77777777" w:rsidR="001F42C8" w:rsidRDefault="001F42C8" w:rsidP="001F42C8">
      <w:pPr>
        <w:pStyle w:val="R-10"/>
      </w:pPr>
    </w:p>
    <w:p w14:paraId="2120C4D4" w14:textId="0C98F3C7" w:rsidR="001F42C8" w:rsidRDefault="001F42C8" w:rsidP="001F42C8">
      <w:pPr>
        <w:pStyle w:val="BodyText"/>
        <w:ind w:left="360"/>
        <w:rPr>
          <w:rFonts w:cs="Arial"/>
        </w:rPr>
      </w:pPr>
      <w:r>
        <w:rPr>
          <w:rFonts w:cs="Arial"/>
        </w:rPr>
        <w:t>Answer the following questions</w:t>
      </w:r>
      <w:r w:rsidR="00A4019B">
        <w:rPr>
          <w:rFonts w:cs="Arial"/>
        </w:rPr>
        <w:t>.</w:t>
      </w:r>
    </w:p>
    <w:p w14:paraId="012BBDBB" w14:textId="51586CAE" w:rsidR="001F42C8" w:rsidRDefault="001F42C8" w:rsidP="001B3723">
      <w:pPr>
        <w:numPr>
          <w:ilvl w:val="1"/>
          <w:numId w:val="10"/>
        </w:numPr>
      </w:pPr>
      <w:r>
        <w:t>(</w:t>
      </w:r>
      <w:r w:rsidR="00155B89">
        <w:t>10</w:t>
      </w:r>
      <w:r>
        <w:t xml:space="preserve"> points) </w:t>
      </w:r>
      <w:r w:rsidR="00577650">
        <w:t>State</w:t>
      </w:r>
      <w:r>
        <w:t xml:space="preserve"> the </w:t>
      </w:r>
      <w:r w:rsidR="00001896">
        <w:t>estimated</w:t>
      </w:r>
      <w:r>
        <w:t xml:space="preserve"> regression model</w:t>
      </w:r>
      <w:r w:rsidR="00577650">
        <w:t xml:space="preserve"> </w:t>
      </w:r>
      <w:r w:rsidR="001B3723">
        <w:t xml:space="preserve">by </w:t>
      </w:r>
      <w:r w:rsidR="00577650">
        <w:t>using the data to obtain parameter estimates</w:t>
      </w:r>
      <w:r>
        <w:t>?</w:t>
      </w:r>
      <w:r w:rsidR="00FB17E2">
        <w:t xml:space="preserve"> Use the </w:t>
      </w:r>
      <w:proofErr w:type="gramStart"/>
      <w:r w:rsidR="00FB17E2" w:rsidRPr="00FB17E2">
        <w:rPr>
          <w:rFonts w:ascii="Courier New" w:hAnsi="Courier New" w:cs="Courier New"/>
        </w:rPr>
        <w:t>lm(</w:t>
      </w:r>
      <w:proofErr w:type="gramEnd"/>
      <w:r w:rsidR="00FB17E2" w:rsidRPr="00FB17E2">
        <w:rPr>
          <w:rFonts w:ascii="Courier New" w:hAnsi="Courier New" w:cs="Courier New"/>
        </w:rPr>
        <w:t>)</w:t>
      </w:r>
      <w:r w:rsidR="00FB17E2">
        <w:t xml:space="preserve"> function for the computations.</w:t>
      </w:r>
      <w:r>
        <w:t xml:space="preserve"> </w:t>
      </w:r>
      <w:r w:rsidR="005A2AF1">
        <w:t xml:space="preserve">Just as a reminder, you need to show all your R code and output </w:t>
      </w:r>
      <w:r w:rsidR="00FB17E2">
        <w:t xml:space="preserve">with the stated model. </w:t>
      </w:r>
    </w:p>
    <w:p w14:paraId="061A51B4" w14:textId="77777777" w:rsidR="001F42C8" w:rsidRDefault="001F42C8" w:rsidP="001F42C8">
      <w:pPr>
        <w:ind w:left="360"/>
      </w:pPr>
    </w:p>
    <w:p w14:paraId="3ABD24A8" w14:textId="77777777" w:rsidR="001F42C8" w:rsidRDefault="001F42C8" w:rsidP="001F42C8">
      <w:pPr>
        <w:ind w:left="720"/>
      </w:pPr>
      <w:r w:rsidRPr="004E24C2">
        <w:rPr>
          <w:position w:val="-10"/>
        </w:rPr>
        <w:object w:dxaOrig="2380" w:dyaOrig="340" w14:anchorId="75EE85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55pt;height:17pt" o:ole="">
            <v:imagedata r:id="rId8" o:title=""/>
          </v:shape>
          <o:OLEObject Type="Embed" ProgID="Equation.DSMT4" ShapeID="_x0000_i1025" DrawAspect="Content" ObjectID="_1819960006" r:id="rId9"/>
        </w:object>
      </w:r>
      <w:r>
        <w:t xml:space="preserve"> where y represents body fat and x </w:t>
      </w:r>
      <w:proofErr w:type="gramStart"/>
      <w:r>
        <w:t>represents</w:t>
      </w:r>
      <w:proofErr w:type="gramEnd"/>
      <w:r>
        <w:t xml:space="preserve"> triceps skinfold thickness.</w:t>
      </w:r>
    </w:p>
    <w:p w14:paraId="05342433" w14:textId="77777777" w:rsidR="001F42C8" w:rsidRDefault="001F42C8" w:rsidP="001F42C8">
      <w:pPr>
        <w:ind w:left="720"/>
      </w:pPr>
    </w:p>
    <w:p w14:paraId="7D49DC23" w14:textId="22FB1BF2" w:rsidR="001974CC" w:rsidRDefault="001974CC" w:rsidP="0093626A">
      <w:pPr>
        <w:pStyle w:val="R-12"/>
      </w:pPr>
      <w:r>
        <w:t>&gt; head(set1)</w:t>
      </w:r>
    </w:p>
    <w:p w14:paraId="158F1EDB" w14:textId="77777777" w:rsidR="001974CC" w:rsidRDefault="001974CC" w:rsidP="0093626A">
      <w:pPr>
        <w:pStyle w:val="R-12"/>
      </w:pPr>
      <w:r>
        <w:t xml:space="preserve">  person    y    x</w:t>
      </w:r>
    </w:p>
    <w:p w14:paraId="2E9F8004" w14:textId="77777777" w:rsidR="001974CC" w:rsidRDefault="001974CC" w:rsidP="0093626A">
      <w:pPr>
        <w:pStyle w:val="R-12"/>
      </w:pPr>
      <w:r>
        <w:t>1      1 11.9 19.5</w:t>
      </w:r>
    </w:p>
    <w:p w14:paraId="37FEE5BB" w14:textId="77777777" w:rsidR="001974CC" w:rsidRDefault="001974CC" w:rsidP="0093626A">
      <w:pPr>
        <w:pStyle w:val="R-12"/>
      </w:pPr>
      <w:r>
        <w:t>2      2 22.8 24.7</w:t>
      </w:r>
    </w:p>
    <w:p w14:paraId="48C00D53" w14:textId="77777777" w:rsidR="001974CC" w:rsidRDefault="001974CC" w:rsidP="0093626A">
      <w:pPr>
        <w:pStyle w:val="R-12"/>
      </w:pPr>
      <w:r>
        <w:t>3      3 18.7 30.7</w:t>
      </w:r>
    </w:p>
    <w:p w14:paraId="0ACC138E" w14:textId="77777777" w:rsidR="001974CC" w:rsidRDefault="001974CC" w:rsidP="0093626A">
      <w:pPr>
        <w:pStyle w:val="R-12"/>
      </w:pPr>
      <w:r>
        <w:t>4      4 20.1 29.8</w:t>
      </w:r>
    </w:p>
    <w:p w14:paraId="5216DF5D" w14:textId="77777777" w:rsidR="001974CC" w:rsidRDefault="001974CC" w:rsidP="0093626A">
      <w:pPr>
        <w:pStyle w:val="R-12"/>
      </w:pPr>
      <w:r>
        <w:t>5      5 12.9 19.1</w:t>
      </w:r>
    </w:p>
    <w:p w14:paraId="5283D624" w14:textId="77777777" w:rsidR="001974CC" w:rsidRDefault="001974CC" w:rsidP="0093626A">
      <w:pPr>
        <w:pStyle w:val="R-12"/>
      </w:pPr>
      <w:r>
        <w:t>6      6 21.7 25.6</w:t>
      </w:r>
    </w:p>
    <w:p w14:paraId="26BAF760" w14:textId="77777777" w:rsidR="001974CC" w:rsidRDefault="001974CC" w:rsidP="0093626A">
      <w:pPr>
        <w:pStyle w:val="R-12"/>
      </w:pPr>
    </w:p>
    <w:p w14:paraId="6DB0DE9C" w14:textId="4AD8EDD7" w:rsidR="001974CC" w:rsidRDefault="001974CC" w:rsidP="0093626A">
      <w:pPr>
        <w:pStyle w:val="R-12"/>
      </w:pPr>
      <w:r>
        <w:t>&gt; mod.fit</w:t>
      </w:r>
      <w:r w:rsidR="001F1843">
        <w:t xml:space="preserve"> </w:t>
      </w:r>
      <w:r>
        <w:t>&lt;-</w:t>
      </w:r>
      <w:r w:rsidR="001F1843">
        <w:t xml:space="preserve"> </w:t>
      </w:r>
      <w:proofErr w:type="gramStart"/>
      <w:r>
        <w:t>lm(</w:t>
      </w:r>
      <w:proofErr w:type="gramEnd"/>
      <w:r>
        <w:t>formula = y ~ x, data = set1)</w:t>
      </w:r>
    </w:p>
    <w:p w14:paraId="330D9543" w14:textId="55868F3B" w:rsidR="001974CC" w:rsidRDefault="001974CC" w:rsidP="0093626A">
      <w:pPr>
        <w:pStyle w:val="R-12"/>
      </w:pPr>
      <w:r>
        <w:t xml:space="preserve">&gt; </w:t>
      </w:r>
      <w:proofErr w:type="gramStart"/>
      <w:r>
        <w:t>summary(</w:t>
      </w:r>
      <w:proofErr w:type="gramEnd"/>
      <w:r>
        <w:t>object = mod.fit)</w:t>
      </w:r>
    </w:p>
    <w:p w14:paraId="2B23F61F" w14:textId="77777777" w:rsidR="001974CC" w:rsidRDefault="001974CC" w:rsidP="0093626A">
      <w:pPr>
        <w:pStyle w:val="R-12"/>
      </w:pPr>
    </w:p>
    <w:p w14:paraId="1DA5C161" w14:textId="77777777" w:rsidR="001974CC" w:rsidRDefault="001974CC" w:rsidP="0093626A">
      <w:pPr>
        <w:pStyle w:val="R-12"/>
      </w:pPr>
      <w:r>
        <w:t>Call:</w:t>
      </w:r>
    </w:p>
    <w:p w14:paraId="7AF86FF7" w14:textId="77777777" w:rsidR="001974CC" w:rsidRDefault="001974CC" w:rsidP="0093626A">
      <w:pPr>
        <w:pStyle w:val="R-12"/>
      </w:pPr>
      <w:proofErr w:type="gramStart"/>
      <w:r>
        <w:t>lm(</w:t>
      </w:r>
      <w:proofErr w:type="gramEnd"/>
      <w:r>
        <w:t>formula = y ~ x, data = set1)</w:t>
      </w:r>
    </w:p>
    <w:p w14:paraId="27EC4CBF" w14:textId="77777777" w:rsidR="001974CC" w:rsidRDefault="001974CC" w:rsidP="0093626A">
      <w:pPr>
        <w:pStyle w:val="R-12"/>
      </w:pPr>
    </w:p>
    <w:p w14:paraId="2F48F229" w14:textId="77777777" w:rsidR="001974CC" w:rsidRDefault="001974CC" w:rsidP="0093626A">
      <w:pPr>
        <w:pStyle w:val="R-12"/>
      </w:pPr>
      <w:r>
        <w:t>Residuals:</w:t>
      </w:r>
    </w:p>
    <w:p w14:paraId="1C7EE045" w14:textId="77777777" w:rsidR="001974CC" w:rsidRDefault="001974CC" w:rsidP="0093626A">
      <w:pPr>
        <w:pStyle w:val="R-12"/>
      </w:pPr>
      <w:r>
        <w:t xml:space="preserve">    Min      1</w:t>
      </w:r>
      <w:proofErr w:type="gramStart"/>
      <w:r>
        <w:t>Q  Median</w:t>
      </w:r>
      <w:proofErr w:type="gramEnd"/>
      <w:r>
        <w:t xml:space="preserve">      3Q     Max </w:t>
      </w:r>
    </w:p>
    <w:p w14:paraId="4A6E7495" w14:textId="77777777" w:rsidR="001974CC" w:rsidRDefault="001974CC" w:rsidP="0093626A">
      <w:pPr>
        <w:pStyle w:val="R-12"/>
      </w:pPr>
      <w:r>
        <w:t>-6.1195 -2.</w:t>
      </w:r>
      <w:proofErr w:type="gramStart"/>
      <w:r>
        <w:t>1904  0.6735</w:t>
      </w:r>
      <w:proofErr w:type="gramEnd"/>
      <w:r>
        <w:t xml:space="preserve">  </w:t>
      </w:r>
      <w:proofErr w:type="gramStart"/>
      <w:r>
        <w:t>1.9383  3.8523</w:t>
      </w:r>
      <w:proofErr w:type="gramEnd"/>
      <w:r>
        <w:t xml:space="preserve"> </w:t>
      </w:r>
    </w:p>
    <w:p w14:paraId="0A7B56D8" w14:textId="77777777" w:rsidR="001974CC" w:rsidRDefault="001974CC" w:rsidP="0093626A">
      <w:pPr>
        <w:pStyle w:val="R-12"/>
      </w:pPr>
    </w:p>
    <w:p w14:paraId="38BF405C" w14:textId="77777777" w:rsidR="001974CC" w:rsidRDefault="001974CC" w:rsidP="0093626A">
      <w:pPr>
        <w:pStyle w:val="R-12"/>
      </w:pPr>
      <w:r>
        <w:t>Coefficients:</w:t>
      </w:r>
    </w:p>
    <w:p w14:paraId="1C14E37D" w14:textId="77777777" w:rsidR="001974CC" w:rsidRDefault="001974CC" w:rsidP="0093626A">
      <w:pPr>
        <w:pStyle w:val="R-12"/>
      </w:pPr>
      <w:r>
        <w:t xml:space="preserve">            Estimate Std. Error t value Pr(&gt;|t|)    </w:t>
      </w:r>
    </w:p>
    <w:p w14:paraId="6867F29F" w14:textId="77777777" w:rsidR="001974CC" w:rsidRDefault="001974CC" w:rsidP="0093626A">
      <w:pPr>
        <w:pStyle w:val="R-12"/>
      </w:pPr>
      <w:r>
        <w:t>(Intercept</w:t>
      </w:r>
      <w:proofErr w:type="gramStart"/>
      <w:r>
        <w:t>)  -</w:t>
      </w:r>
      <w:proofErr w:type="gramEnd"/>
      <w:r>
        <w:t xml:space="preserve">1.4961     </w:t>
      </w:r>
      <w:proofErr w:type="gramStart"/>
      <w:r>
        <w:t>3.3192  -</w:t>
      </w:r>
      <w:proofErr w:type="gramEnd"/>
      <w:r>
        <w:t xml:space="preserve">0.451    0.658    </w:t>
      </w:r>
    </w:p>
    <w:p w14:paraId="76D3B126" w14:textId="77777777" w:rsidR="001974CC" w:rsidRDefault="001974CC" w:rsidP="0093626A">
      <w:pPr>
        <w:pStyle w:val="R-12"/>
      </w:pPr>
      <w:r>
        <w:t>x             0.8572     0.1288   6.656 3.02e-06 ***</w:t>
      </w:r>
    </w:p>
    <w:p w14:paraId="323FF485" w14:textId="77777777" w:rsidR="001974CC" w:rsidRDefault="001974CC" w:rsidP="0093626A">
      <w:pPr>
        <w:pStyle w:val="R-12"/>
      </w:pPr>
      <w:r>
        <w:t>---</w:t>
      </w:r>
    </w:p>
    <w:p w14:paraId="5A945394" w14:textId="77777777" w:rsidR="001974CC" w:rsidRDefault="001974CC" w:rsidP="0093626A">
      <w:pPr>
        <w:pStyle w:val="R-12"/>
      </w:pPr>
      <w:r>
        <w:t>Signif. codes</w:t>
      </w:r>
      <w:proofErr w:type="gramStart"/>
      <w:r>
        <w:t>:  0 ‘</w:t>
      </w:r>
      <w:proofErr w:type="gramEnd"/>
      <w:r>
        <w:t xml:space="preserve">***’ </w:t>
      </w:r>
      <w:proofErr w:type="gramStart"/>
      <w:r>
        <w:t>0.001 ‘*</w:t>
      </w:r>
      <w:proofErr w:type="gramEnd"/>
      <w:r>
        <w:t xml:space="preserve">*’ </w:t>
      </w:r>
      <w:proofErr w:type="gramStart"/>
      <w:r>
        <w:t>0.01 ‘*</w:t>
      </w:r>
      <w:proofErr w:type="gramEnd"/>
      <w:r>
        <w:t xml:space="preserve">’ 0.05 ‘.’ 0.1 </w:t>
      </w:r>
      <w:proofErr w:type="gramStart"/>
      <w:r>
        <w:t>‘ ’</w:t>
      </w:r>
      <w:proofErr w:type="gramEnd"/>
      <w:r>
        <w:t xml:space="preserve"> 1</w:t>
      </w:r>
    </w:p>
    <w:p w14:paraId="075736A0" w14:textId="77777777" w:rsidR="001974CC" w:rsidRDefault="001974CC" w:rsidP="0093626A">
      <w:pPr>
        <w:pStyle w:val="R-12"/>
      </w:pPr>
    </w:p>
    <w:p w14:paraId="37D75425" w14:textId="77777777" w:rsidR="001974CC" w:rsidRDefault="001974CC" w:rsidP="0093626A">
      <w:pPr>
        <w:pStyle w:val="R-12"/>
      </w:pPr>
      <w:r>
        <w:t>Residual standard error: 2.82 on 18 degrees of freedom</w:t>
      </w:r>
    </w:p>
    <w:p w14:paraId="5AC3D5DF" w14:textId="77777777" w:rsidR="001974CC" w:rsidRDefault="001974CC" w:rsidP="0093626A">
      <w:pPr>
        <w:pStyle w:val="R-12"/>
      </w:pPr>
      <w:r>
        <w:t>Multiple R-squared</w:t>
      </w:r>
      <w:proofErr w:type="gramStart"/>
      <w:r>
        <w:t>:  0.7111</w:t>
      </w:r>
      <w:proofErr w:type="gramEnd"/>
      <w:r>
        <w:t>,    Adjusted R-squared</w:t>
      </w:r>
      <w:proofErr w:type="gramStart"/>
      <w:r>
        <w:t>:  0.695</w:t>
      </w:r>
      <w:proofErr w:type="gramEnd"/>
      <w:r>
        <w:t xml:space="preserve"> </w:t>
      </w:r>
    </w:p>
    <w:p w14:paraId="0115A374" w14:textId="77777777" w:rsidR="001974CC" w:rsidRDefault="001974CC" w:rsidP="0093626A">
      <w:pPr>
        <w:pStyle w:val="R-12"/>
      </w:pPr>
      <w:r>
        <w:t>F-statistic</w:t>
      </w:r>
      <w:proofErr w:type="gramStart"/>
      <w:r>
        <w:t>:  44.3</w:t>
      </w:r>
      <w:proofErr w:type="gramEnd"/>
      <w:r>
        <w:t xml:space="preserve"> on 1 and 18 </w:t>
      </w:r>
      <w:proofErr w:type="gramStart"/>
      <w:r>
        <w:t>DF,  p</w:t>
      </w:r>
      <w:proofErr w:type="gramEnd"/>
      <w:r>
        <w:t>-value: 3.024e-06</w:t>
      </w:r>
    </w:p>
    <w:p w14:paraId="00EC4EBD" w14:textId="77777777" w:rsidR="001F42C8" w:rsidRDefault="001F42C8" w:rsidP="001974CC"/>
    <w:p w14:paraId="049569C7" w14:textId="5CB896FE" w:rsidR="001F42C8" w:rsidRDefault="001F42C8" w:rsidP="001F42C8">
      <w:pPr>
        <w:numPr>
          <w:ilvl w:val="1"/>
          <w:numId w:val="10"/>
        </w:numPr>
        <w:jc w:val="left"/>
      </w:pPr>
      <w:r>
        <w:t>(</w:t>
      </w:r>
      <w:r w:rsidR="00A410E6">
        <w:t>8</w:t>
      </w:r>
      <w:r>
        <w:t xml:space="preserve"> points) Suppose </w:t>
      </w:r>
      <w:r w:rsidRPr="00DC75D9">
        <w:rPr>
          <w:b/>
        </w:rPr>
        <w:t>X</w:t>
      </w:r>
      <w:r>
        <w:t xml:space="preserve"> </w:t>
      </w:r>
      <w:r w:rsidR="00FC37CF">
        <w:t xml:space="preserve">and </w:t>
      </w:r>
      <w:r w:rsidR="00FC37CF" w:rsidRPr="00FC37CF">
        <w:rPr>
          <w:b/>
          <w:bCs/>
        </w:rPr>
        <w:t>Y</w:t>
      </w:r>
      <w:r w:rsidR="00FC37CF">
        <w:t xml:space="preserve"> are matrices o</w:t>
      </w:r>
      <w:r>
        <w:t xml:space="preserve">f the standard form in regression analysis: </w:t>
      </w:r>
    </w:p>
    <w:p w14:paraId="7307A4D9" w14:textId="77777777" w:rsidR="001F42C8" w:rsidRDefault="001F42C8" w:rsidP="001F42C8">
      <w:pPr>
        <w:ind w:left="720"/>
      </w:pPr>
    </w:p>
    <w:p w14:paraId="074C0EF5" w14:textId="7E52D281" w:rsidR="001F42C8" w:rsidRDefault="001F42C8" w:rsidP="001F42C8">
      <w:pPr>
        <w:ind w:left="1440"/>
      </w:pPr>
      <w:r w:rsidRPr="0081357E">
        <w:rPr>
          <w:position w:val="-84"/>
        </w:rPr>
        <w:object w:dxaOrig="1480" w:dyaOrig="1800" w14:anchorId="23187F22">
          <v:shape id="_x0000_i1026" type="#_x0000_t75" style="width:74.05pt;height:89.65pt" o:ole="">
            <v:imagedata r:id="rId10" o:title=""/>
          </v:shape>
          <o:OLEObject Type="Embed" ProgID="Equation.DSMT4" ShapeID="_x0000_i1026" DrawAspect="Content" ObjectID="_1819960007" r:id="rId11"/>
        </w:object>
      </w:r>
      <w:r w:rsidR="00FC37CF">
        <w:t xml:space="preserve"> and </w:t>
      </w:r>
      <w:r w:rsidR="002C79B4" w:rsidRPr="0081357E">
        <w:rPr>
          <w:position w:val="-84"/>
        </w:rPr>
        <w:object w:dxaOrig="1180" w:dyaOrig="1800" w14:anchorId="6025F003">
          <v:shape id="_x0000_i1027" type="#_x0000_t75" style="width:59.75pt;height:89.65pt" o:ole="">
            <v:imagedata r:id="rId12" o:title=""/>
          </v:shape>
          <o:OLEObject Type="Embed" ProgID="Equation.DSMT4" ShapeID="_x0000_i1027" DrawAspect="Content" ObjectID="_1819960008" r:id="rId13"/>
        </w:object>
      </w:r>
    </w:p>
    <w:p w14:paraId="0BE67372" w14:textId="77777777" w:rsidR="001F42C8" w:rsidRDefault="001F42C8" w:rsidP="001F42C8">
      <w:pPr>
        <w:ind w:left="720"/>
      </w:pPr>
      <w:r>
        <w:t xml:space="preserve"> </w:t>
      </w:r>
    </w:p>
    <w:p w14:paraId="5B9D1364" w14:textId="44380DBF" w:rsidR="0021084E" w:rsidRDefault="002C79B4" w:rsidP="00A410E6">
      <w:pPr>
        <w:ind w:left="720"/>
        <w:jc w:val="left"/>
      </w:pPr>
      <w:r>
        <w:t xml:space="preserve">Compute </w:t>
      </w:r>
      <w:r w:rsidR="0021084E" w:rsidRPr="0021084E">
        <w:rPr>
          <w:position w:val="-10"/>
        </w:rPr>
        <w:object w:dxaOrig="1160" w:dyaOrig="360" w14:anchorId="7DD1EEC0">
          <v:shape id="_x0000_i1028" type="#_x0000_t75" style="width:59.75pt;height:17.65pt" o:ole="">
            <v:imagedata r:id="rId14" o:title=""/>
          </v:shape>
          <o:OLEObject Type="Embed" ProgID="Equation.DSMT4" ShapeID="_x0000_i1028" DrawAspect="Content" ObjectID="_1819960009" r:id="rId15"/>
        </w:object>
      </w:r>
      <w:r w:rsidR="001F42C8">
        <w:t xml:space="preserve">? </w:t>
      </w:r>
    </w:p>
    <w:p w14:paraId="29934379" w14:textId="77777777" w:rsidR="001F42C8" w:rsidRDefault="001F42C8" w:rsidP="001F42C8">
      <w:pPr>
        <w:ind w:left="720"/>
      </w:pPr>
    </w:p>
    <w:p w14:paraId="72BE1997" w14:textId="29723EA9" w:rsidR="00A00854" w:rsidRDefault="00A00854" w:rsidP="0093626A">
      <w:pPr>
        <w:pStyle w:val="R-12"/>
      </w:pPr>
      <w:r>
        <w:t xml:space="preserve">&gt; X &lt;- </w:t>
      </w:r>
      <w:proofErr w:type="gramStart"/>
      <w:r>
        <w:t>cbind(</w:t>
      </w:r>
      <w:proofErr w:type="gramEnd"/>
      <w:r>
        <w:t>1, set1$x)</w:t>
      </w:r>
    </w:p>
    <w:p w14:paraId="53A39CFA" w14:textId="5497F4CE" w:rsidR="00A00854" w:rsidRDefault="00A00854" w:rsidP="0093626A">
      <w:pPr>
        <w:pStyle w:val="R-12"/>
      </w:pPr>
      <w:r>
        <w:t>&gt; Y &lt;- set1$y</w:t>
      </w:r>
    </w:p>
    <w:p w14:paraId="4F111B02" w14:textId="79C1FA3D" w:rsidR="00A00854" w:rsidRDefault="00A00854" w:rsidP="0093626A">
      <w:pPr>
        <w:pStyle w:val="R-12"/>
      </w:pPr>
      <w:r>
        <w:t>&gt; solve(t(X)%*%</w:t>
      </w:r>
      <w:proofErr w:type="gramStart"/>
      <w:r>
        <w:t>X)%</w:t>
      </w:r>
      <w:proofErr w:type="gramEnd"/>
      <w:r>
        <w:t>*%t(X)%*%Y</w:t>
      </w:r>
    </w:p>
    <w:p w14:paraId="5E45F1D1" w14:textId="77777777" w:rsidR="00A00854" w:rsidRDefault="00A00854" w:rsidP="0093626A">
      <w:pPr>
        <w:pStyle w:val="R-12"/>
      </w:pPr>
      <w:r>
        <w:t xml:space="preserve">           [,1]</w:t>
      </w:r>
    </w:p>
    <w:p w14:paraId="3C5AD3D1" w14:textId="77777777" w:rsidR="00A00854" w:rsidRDefault="00A00854" w:rsidP="0093626A">
      <w:pPr>
        <w:pStyle w:val="R-12"/>
      </w:pPr>
      <w:r>
        <w:t>[1,] -1.4961046</w:t>
      </w:r>
    </w:p>
    <w:p w14:paraId="14756670" w14:textId="037CBA31" w:rsidR="00A00854" w:rsidRDefault="00A00854" w:rsidP="0093626A">
      <w:pPr>
        <w:pStyle w:val="R-12"/>
      </w:pPr>
      <w:r>
        <w:t>[2,</w:t>
      </w:r>
      <w:proofErr w:type="gramStart"/>
      <w:r>
        <w:t>]  0.8571865</w:t>
      </w:r>
      <w:proofErr w:type="gramEnd"/>
    </w:p>
    <w:p w14:paraId="2DC00701" w14:textId="77777777" w:rsidR="00A00854" w:rsidRDefault="00A00854" w:rsidP="001F42C8">
      <w:pPr>
        <w:ind w:left="720"/>
      </w:pPr>
    </w:p>
    <w:p w14:paraId="33CB5B93" w14:textId="29F23CCE" w:rsidR="00D44FA9" w:rsidRDefault="008316D0" w:rsidP="008316D0">
      <w:pPr>
        <w:numPr>
          <w:ilvl w:val="1"/>
          <w:numId w:val="10"/>
        </w:numPr>
        <w:jc w:val="left"/>
      </w:pPr>
      <w:r>
        <w:t xml:space="preserve">(6 points) </w:t>
      </w:r>
      <w:r w:rsidR="00D44FA9">
        <w:t xml:space="preserve">What is the trace of </w:t>
      </w:r>
      <w:r w:rsidR="001F6D37" w:rsidRPr="001F6D37">
        <w:rPr>
          <w:position w:val="-4"/>
        </w:rPr>
        <w:object w:dxaOrig="460" w:dyaOrig="260" w14:anchorId="1B84E5AE">
          <v:shape id="_x0000_i1029" type="#_x0000_t75" style="width:23.1pt;height:12.25pt" o:ole="">
            <v:imagedata r:id="rId16" o:title=""/>
          </v:shape>
          <o:OLEObject Type="Embed" ProgID="Equation.DSMT4" ShapeID="_x0000_i1029" DrawAspect="Content" ObjectID="_1819960010" r:id="rId17"/>
        </w:object>
      </w:r>
      <w:r w:rsidR="001F6D37">
        <w:t xml:space="preserve">? </w:t>
      </w:r>
    </w:p>
    <w:p w14:paraId="7F2F2587" w14:textId="77777777" w:rsidR="001F6D37" w:rsidRDefault="001F6D37" w:rsidP="001F6D37">
      <w:pPr>
        <w:ind w:left="720"/>
        <w:jc w:val="left"/>
      </w:pPr>
    </w:p>
    <w:p w14:paraId="0E17E736" w14:textId="5AD9A6AE" w:rsidR="0093626A" w:rsidRDefault="0093626A" w:rsidP="0093626A">
      <w:pPr>
        <w:pStyle w:val="R-12"/>
      </w:pPr>
      <w:r>
        <w:t>&gt; diag</w:t>
      </w:r>
      <w:proofErr w:type="gramStart"/>
      <w:r>
        <w:t>(t</w:t>
      </w:r>
      <w:proofErr w:type="gramEnd"/>
      <w:r>
        <w:t>(X)%*%X)</w:t>
      </w:r>
    </w:p>
    <w:p w14:paraId="460DBFD5" w14:textId="77777777" w:rsidR="0093626A" w:rsidRDefault="0093626A" w:rsidP="0093626A">
      <w:pPr>
        <w:pStyle w:val="R-12"/>
      </w:pPr>
      <w:r>
        <w:t>[1]    20.00 13286.29</w:t>
      </w:r>
    </w:p>
    <w:p w14:paraId="49B20381" w14:textId="719EB863" w:rsidR="0093626A" w:rsidRDefault="0093626A" w:rsidP="0093626A">
      <w:pPr>
        <w:pStyle w:val="R-12"/>
      </w:pPr>
      <w:r>
        <w:t>&gt; sum(diag</w:t>
      </w:r>
      <w:proofErr w:type="gramStart"/>
      <w:r>
        <w:t>(t</w:t>
      </w:r>
      <w:proofErr w:type="gramEnd"/>
      <w:r>
        <w:t>(X)%*%X))</w:t>
      </w:r>
    </w:p>
    <w:p w14:paraId="72473DB2" w14:textId="4D3D446E" w:rsidR="001F6D37" w:rsidRDefault="0093626A" w:rsidP="0093626A">
      <w:pPr>
        <w:pStyle w:val="R-12"/>
      </w:pPr>
      <w:r>
        <w:t>[1] 13306.29</w:t>
      </w:r>
    </w:p>
    <w:p w14:paraId="65943A8B" w14:textId="77777777" w:rsidR="0093626A" w:rsidRDefault="0093626A" w:rsidP="0093626A">
      <w:pPr>
        <w:ind w:left="720"/>
        <w:jc w:val="left"/>
      </w:pPr>
    </w:p>
    <w:p w14:paraId="779B6708" w14:textId="6ABDC38A" w:rsidR="0093626A" w:rsidRDefault="00C92745" w:rsidP="0093626A">
      <w:pPr>
        <w:ind w:left="720"/>
        <w:jc w:val="left"/>
      </w:pPr>
      <w:r w:rsidRPr="00C92745">
        <w:rPr>
          <w:position w:val="-10"/>
        </w:rPr>
        <w:object w:dxaOrig="2020" w:dyaOrig="320" w14:anchorId="521D3B8F">
          <v:shape id="_x0000_i1030" type="#_x0000_t75" style="width:103.25pt;height:16.3pt" o:ole="">
            <v:imagedata r:id="rId18" o:title=""/>
          </v:shape>
          <o:OLEObject Type="Embed" ProgID="Equation.DSMT4" ShapeID="_x0000_i1030" DrawAspect="Content" ObjectID="_1819960011" r:id="rId19"/>
        </w:object>
      </w:r>
    </w:p>
    <w:p w14:paraId="4DA5FBCC" w14:textId="7B76DB5A" w:rsidR="00BF17B6" w:rsidRDefault="00BF17B6" w:rsidP="00C15E0D">
      <w:pPr>
        <w:jc w:val="left"/>
      </w:pPr>
    </w:p>
    <w:p w14:paraId="2ADDCF70" w14:textId="261EC84B" w:rsidR="00BF17B6" w:rsidRPr="006B2B99" w:rsidRDefault="00BF17B6" w:rsidP="00BF17B6">
      <w:pPr>
        <w:numPr>
          <w:ilvl w:val="0"/>
          <w:numId w:val="9"/>
        </w:numPr>
      </w:pPr>
      <w:r w:rsidRPr="006B2B99">
        <w:t xml:space="preserve">(15 total points) Consider a t-distribution with 30 degrees of freedom. </w:t>
      </w:r>
    </w:p>
    <w:p w14:paraId="1A6BC50B" w14:textId="7D8411F3" w:rsidR="00BF17B6" w:rsidRDefault="00BF17B6" w:rsidP="00BF17B6">
      <w:pPr>
        <w:numPr>
          <w:ilvl w:val="1"/>
          <w:numId w:val="9"/>
        </w:numPr>
      </w:pPr>
      <w:r w:rsidRPr="006B2B99">
        <w:t>(7 points) Find the 0.975 quantile (97.5</w:t>
      </w:r>
      <w:r w:rsidRPr="006B2B99">
        <w:rPr>
          <w:vertAlign w:val="superscript"/>
        </w:rPr>
        <w:t>th</w:t>
      </w:r>
      <w:r w:rsidRPr="006B2B99">
        <w:t xml:space="preserve"> percentile) from the distribution.</w:t>
      </w:r>
      <w:r>
        <w:t xml:space="preserve"> In other words, find the t-distribution value such that an area of 0.975 under its curve exists to the left of this value. Use </w:t>
      </w:r>
      <w:r>
        <w:lastRenderedPageBreak/>
        <w:t xml:space="preserve">one of the following functions for the calculation: </w:t>
      </w:r>
      <w:proofErr w:type="gramStart"/>
      <w:r w:rsidRPr="008F4B60">
        <w:rPr>
          <w:rFonts w:ascii="Courier New" w:hAnsi="Courier New" w:cs="Courier New"/>
        </w:rPr>
        <w:t>dt(</w:t>
      </w:r>
      <w:proofErr w:type="gramEnd"/>
      <w:r w:rsidRPr="008F4B60">
        <w:rPr>
          <w:rFonts w:ascii="Courier New" w:hAnsi="Courier New" w:cs="Courier New"/>
        </w:rPr>
        <w:t>)</w:t>
      </w:r>
      <w:r>
        <w:t xml:space="preserve">, </w:t>
      </w:r>
      <w:proofErr w:type="gramStart"/>
      <w:r w:rsidRPr="008F4B60">
        <w:rPr>
          <w:rFonts w:ascii="Courier New" w:hAnsi="Courier New" w:cs="Courier New"/>
        </w:rPr>
        <w:t>pt(</w:t>
      </w:r>
      <w:proofErr w:type="gramEnd"/>
      <w:r w:rsidRPr="008F4B60">
        <w:rPr>
          <w:rFonts w:ascii="Courier New" w:hAnsi="Courier New" w:cs="Courier New"/>
        </w:rPr>
        <w:t>)</w:t>
      </w:r>
      <w:r>
        <w:t xml:space="preserve">, </w:t>
      </w:r>
      <w:proofErr w:type="gramStart"/>
      <w:r w:rsidRPr="008F4B60">
        <w:rPr>
          <w:rFonts w:ascii="Courier New" w:hAnsi="Courier New" w:cs="Courier New"/>
        </w:rPr>
        <w:t>qt(</w:t>
      </w:r>
      <w:proofErr w:type="gramEnd"/>
      <w:r w:rsidRPr="008F4B60">
        <w:rPr>
          <w:rFonts w:ascii="Courier New" w:hAnsi="Courier New" w:cs="Courier New"/>
        </w:rPr>
        <w:t>)</w:t>
      </w:r>
      <w:r>
        <w:t xml:space="preserve">, or </w:t>
      </w:r>
      <w:proofErr w:type="gramStart"/>
      <w:r w:rsidRPr="008F4B60">
        <w:rPr>
          <w:rFonts w:ascii="Courier New" w:hAnsi="Courier New" w:cs="Courier New"/>
        </w:rPr>
        <w:t>rt(</w:t>
      </w:r>
      <w:proofErr w:type="gramEnd"/>
      <w:r w:rsidRPr="008F4B60">
        <w:rPr>
          <w:rFonts w:ascii="Courier New" w:hAnsi="Courier New" w:cs="Courier New"/>
        </w:rPr>
        <w:t>)</w:t>
      </w:r>
      <w:r>
        <w:t>. Note that we have not used the</w:t>
      </w:r>
      <w:r w:rsidR="00154AF6">
        <w:t xml:space="preserve"> required</w:t>
      </w:r>
      <w:r w:rsidR="00397F4E">
        <w:t xml:space="preserve"> </w:t>
      </w:r>
      <w:r>
        <w:t xml:space="preserve">function this semester, so you may need to use the help within R. </w:t>
      </w:r>
    </w:p>
    <w:p w14:paraId="02D8BC3B" w14:textId="77777777" w:rsidR="003A5CE7" w:rsidRDefault="003A5CE7" w:rsidP="003A5CE7">
      <w:pPr>
        <w:ind w:left="720"/>
      </w:pPr>
    </w:p>
    <w:p w14:paraId="53069312" w14:textId="4F5421D5" w:rsidR="003A5CE7" w:rsidRDefault="003A5CE7" w:rsidP="003A5CE7">
      <w:pPr>
        <w:pStyle w:val="R-12"/>
      </w:pPr>
      <w:r>
        <w:t xml:space="preserve">&gt; </w:t>
      </w:r>
      <w:proofErr w:type="gramStart"/>
      <w:r>
        <w:t>qt(</w:t>
      </w:r>
      <w:proofErr w:type="gramEnd"/>
      <w:r>
        <w:t>p = 0.975, df = 30)</w:t>
      </w:r>
    </w:p>
    <w:p w14:paraId="3E4509EF" w14:textId="77777777" w:rsidR="003A5CE7" w:rsidRDefault="003A5CE7" w:rsidP="003A5CE7">
      <w:pPr>
        <w:pStyle w:val="R-12"/>
      </w:pPr>
      <w:r>
        <w:t>[1] 2.042272</w:t>
      </w:r>
    </w:p>
    <w:p w14:paraId="34D853F1" w14:textId="77777777" w:rsidR="006F63FE" w:rsidRDefault="006F63FE" w:rsidP="006F63FE">
      <w:pPr>
        <w:ind w:left="720"/>
      </w:pPr>
    </w:p>
    <w:p w14:paraId="77FB9BFD" w14:textId="064168C2" w:rsidR="006A5C6F" w:rsidRPr="006A5C6F" w:rsidRDefault="006A5C6F" w:rsidP="006F63FE">
      <w:pPr>
        <w:ind w:left="720"/>
      </w:pPr>
      <w:r>
        <w:t>t</w:t>
      </w:r>
      <w:r>
        <w:rPr>
          <w:vertAlign w:val="subscript"/>
        </w:rPr>
        <w:t>0.975,30</w:t>
      </w:r>
      <w:r>
        <w:t xml:space="preserve"> = 2.04; </w:t>
      </w:r>
      <w:proofErr w:type="gramStart"/>
      <w:r>
        <w:t>P(</w:t>
      </w:r>
      <w:proofErr w:type="gramEnd"/>
      <w:r>
        <w:t>T &lt; 2.04) = 0.975</w:t>
      </w:r>
      <w:r w:rsidR="00154AF6">
        <w:t xml:space="preserve"> where T is a random variable with a t-distribution that has </w:t>
      </w:r>
      <w:r w:rsidR="00A21429">
        <w:t xml:space="preserve">30 degrees of freedom. </w:t>
      </w:r>
    </w:p>
    <w:p w14:paraId="233442B8" w14:textId="77777777" w:rsidR="006A5C6F" w:rsidRDefault="006A5C6F" w:rsidP="006F63FE">
      <w:pPr>
        <w:ind w:left="720"/>
      </w:pPr>
    </w:p>
    <w:p w14:paraId="33730A2B" w14:textId="4B6CA4D2" w:rsidR="00BF17B6" w:rsidRDefault="00BF17B6" w:rsidP="00BF17B6">
      <w:pPr>
        <w:numPr>
          <w:ilvl w:val="1"/>
          <w:numId w:val="9"/>
        </w:numPr>
      </w:pPr>
      <w:r>
        <w:t xml:space="preserve">(8 points) Plot the t-distribution with the help of the </w:t>
      </w:r>
      <w:proofErr w:type="gramStart"/>
      <w:r w:rsidRPr="000735CD">
        <w:rPr>
          <w:rFonts w:ascii="Courier New" w:hAnsi="Courier New" w:cs="Courier New"/>
        </w:rPr>
        <w:t>dt(</w:t>
      </w:r>
      <w:proofErr w:type="gramEnd"/>
      <w:r w:rsidRPr="000735CD">
        <w:rPr>
          <w:rFonts w:ascii="Courier New" w:hAnsi="Courier New" w:cs="Courier New"/>
        </w:rPr>
        <w:t>)</w:t>
      </w:r>
      <w:r>
        <w:t xml:space="preserve"> and </w:t>
      </w:r>
      <w:proofErr w:type="gramStart"/>
      <w:r w:rsidRPr="000735CD">
        <w:rPr>
          <w:rFonts w:ascii="Courier New" w:hAnsi="Courier New" w:cs="Courier New"/>
        </w:rPr>
        <w:t>curve(</w:t>
      </w:r>
      <w:proofErr w:type="gramEnd"/>
      <w:r w:rsidRPr="000735CD">
        <w:rPr>
          <w:rFonts w:ascii="Courier New" w:hAnsi="Courier New" w:cs="Courier New"/>
        </w:rPr>
        <w:t>)</w:t>
      </w:r>
      <w:r>
        <w:t xml:space="preserve"> functions. </w:t>
      </w:r>
    </w:p>
    <w:p w14:paraId="6C351B90" w14:textId="77777777" w:rsidR="006A5C6F" w:rsidRDefault="006A5C6F" w:rsidP="00BF17B6">
      <w:pPr>
        <w:ind w:left="720"/>
      </w:pPr>
    </w:p>
    <w:p w14:paraId="4260463B" w14:textId="77777777" w:rsidR="006A5C6F" w:rsidRDefault="006A5C6F" w:rsidP="006A5C6F">
      <w:pPr>
        <w:pStyle w:val="R-12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gramStart"/>
      <w:r>
        <w:t>dt(</w:t>
      </w:r>
      <w:proofErr w:type="gramEnd"/>
      <w:r>
        <w:t xml:space="preserve">x = x, df = 30), n = 1000, col = "red", xlim = </w:t>
      </w:r>
      <w:proofErr w:type="gramStart"/>
      <w:r>
        <w:t>c(</w:t>
      </w:r>
      <w:proofErr w:type="gramEnd"/>
      <w:r>
        <w:t>-4,4), main = "t distribution with 30 degrees of freedom", ylab = "f(t)", xlab = "t")</w:t>
      </w:r>
    </w:p>
    <w:p w14:paraId="02731B3B" w14:textId="77777777" w:rsidR="006A5C6F" w:rsidRDefault="006A5C6F" w:rsidP="006A5C6F">
      <w:pPr>
        <w:pStyle w:val="R-12"/>
      </w:pPr>
      <w:r>
        <w:t xml:space="preserve">&gt; </w:t>
      </w:r>
      <w:proofErr w:type="gramStart"/>
      <w:r>
        <w:t>abline(</w:t>
      </w:r>
      <w:proofErr w:type="gramEnd"/>
      <w:r>
        <w:t>h = 0)</w:t>
      </w:r>
    </w:p>
    <w:p w14:paraId="14E85917" w14:textId="77777777" w:rsidR="006A5C6F" w:rsidRDefault="006A5C6F" w:rsidP="006A5C6F">
      <w:pPr>
        <w:ind w:left="720"/>
      </w:pPr>
    </w:p>
    <w:p w14:paraId="30AE72BE" w14:textId="77777777" w:rsidR="006A5C6F" w:rsidRDefault="006A5C6F" w:rsidP="006A5C6F">
      <w:pPr>
        <w:ind w:left="720"/>
      </w:pPr>
      <w:r w:rsidRPr="006A5C6F">
        <w:rPr>
          <w:noProof/>
        </w:rPr>
        <w:drawing>
          <wp:inline distT="0" distB="0" distL="0" distR="0" wp14:anchorId="2F74B406" wp14:editId="2B2B0B38">
            <wp:extent cx="4098582" cy="4072925"/>
            <wp:effectExtent l="0" t="0" r="0" b="3810"/>
            <wp:docPr id="1470414342" name="Picture 1" descr="A diagram of a normal distribu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0414342" name="Picture 1" descr="A diagram of a normal distribution&#10;&#10;AI-generated content may be incorrect.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00062" cy="4074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4FD30B" w14:textId="77777777" w:rsidR="006A5C6F" w:rsidRDefault="006A5C6F" w:rsidP="00BF17B6">
      <w:pPr>
        <w:ind w:left="720"/>
      </w:pPr>
    </w:p>
    <w:p w14:paraId="0E0D7397" w14:textId="3DC259CF" w:rsidR="002D0F07" w:rsidRDefault="002D0F07" w:rsidP="002D0F07">
      <w:pPr>
        <w:ind w:left="720"/>
      </w:pPr>
    </w:p>
    <w:p w14:paraId="351818DC" w14:textId="21D7B4F3" w:rsidR="002D0F07" w:rsidRPr="00710F72" w:rsidRDefault="002D0F07" w:rsidP="002D0F07">
      <w:pPr>
        <w:numPr>
          <w:ilvl w:val="0"/>
          <w:numId w:val="9"/>
        </w:numPr>
      </w:pPr>
      <w:r>
        <w:t>(1</w:t>
      </w:r>
      <w:r w:rsidR="0009359D">
        <w:t>8</w:t>
      </w:r>
      <w:r>
        <w:t xml:space="preserve"> total points) Suppose </w:t>
      </w:r>
      <w:r w:rsidRPr="002E5FD5">
        <w:rPr>
          <w:position w:val="-32"/>
        </w:rPr>
        <w:object w:dxaOrig="2120" w:dyaOrig="760" w14:anchorId="6C584D6F">
          <v:shape id="_x0000_i1031" type="#_x0000_t75" style="width:105.95pt;height:38.05pt" o:ole="">
            <v:imagedata r:id="rId21" o:title=""/>
          </v:shape>
          <o:OLEObject Type="Embed" ProgID="Equation.DSMT4" ShapeID="_x0000_i1031" DrawAspect="Content" ObjectID="_1819960012" r:id="rId22"/>
        </w:object>
      </w:r>
      <w:r>
        <w:t xml:space="preserve">. Answer the </w:t>
      </w:r>
      <w:r w:rsidRPr="00710F72">
        <w:t xml:space="preserve">following questions. </w:t>
      </w:r>
    </w:p>
    <w:p w14:paraId="787E81D1" w14:textId="3E952BFE" w:rsidR="002D0F07" w:rsidRPr="00710F72" w:rsidRDefault="002D0F07" w:rsidP="002D0F07">
      <w:pPr>
        <w:numPr>
          <w:ilvl w:val="1"/>
          <w:numId w:val="9"/>
        </w:numPr>
      </w:pPr>
      <w:r w:rsidRPr="00710F72">
        <w:t xml:space="preserve">(10 points) Construct the corresponding contour plot for the probability distribution. </w:t>
      </w:r>
    </w:p>
    <w:p w14:paraId="2233ACD7" w14:textId="77777777" w:rsidR="00110085" w:rsidRDefault="00110085" w:rsidP="00110085">
      <w:pPr>
        <w:pStyle w:val="R-12"/>
      </w:pPr>
    </w:p>
    <w:p w14:paraId="337A7958" w14:textId="57CD5921" w:rsidR="00110085" w:rsidRDefault="00110085" w:rsidP="00110085">
      <w:pPr>
        <w:pStyle w:val="R-12"/>
      </w:pPr>
      <w:r>
        <w:t xml:space="preserve">&gt; library(mvtnorm) </w:t>
      </w:r>
    </w:p>
    <w:p w14:paraId="6B36623E" w14:textId="290A433D" w:rsidR="00110085" w:rsidRDefault="00110085" w:rsidP="00110085">
      <w:pPr>
        <w:pStyle w:val="R-12"/>
      </w:pPr>
      <w:r>
        <w:t xml:space="preserve">&gt; mu &lt;- </w:t>
      </w:r>
      <w:proofErr w:type="gramStart"/>
      <w:r>
        <w:t>c(</w:t>
      </w:r>
      <w:proofErr w:type="gramEnd"/>
      <w:r>
        <w:t>0, 0)</w:t>
      </w:r>
    </w:p>
    <w:p w14:paraId="337E42FE" w14:textId="3F37B880" w:rsidR="00110085" w:rsidRDefault="00110085" w:rsidP="00110085">
      <w:pPr>
        <w:pStyle w:val="R-12"/>
      </w:pPr>
      <w:r>
        <w:t xml:space="preserve">&gt; sigma &lt;- </w:t>
      </w:r>
      <w:proofErr w:type="gramStart"/>
      <w:r>
        <w:t>matrix(</w:t>
      </w:r>
      <w:proofErr w:type="gramEnd"/>
      <w:r>
        <w:t xml:space="preserve">data = </w:t>
      </w:r>
      <w:proofErr w:type="gramStart"/>
      <w:r>
        <w:t>c(</w:t>
      </w:r>
      <w:proofErr w:type="gramEnd"/>
      <w:r>
        <w:t>1, 0, 0, 1), nrow = 2, ncol = 2, byrow = TRUE)</w:t>
      </w:r>
    </w:p>
    <w:p w14:paraId="360599B9" w14:textId="77777777" w:rsidR="00110085" w:rsidRDefault="00110085" w:rsidP="00110085">
      <w:pPr>
        <w:pStyle w:val="R-12"/>
      </w:pPr>
    </w:p>
    <w:p w14:paraId="0FE7219B" w14:textId="27768DC8" w:rsidR="00110085" w:rsidRDefault="00110085" w:rsidP="00110085">
      <w:pPr>
        <w:pStyle w:val="R-12"/>
      </w:pPr>
      <w:r>
        <w:t xml:space="preserve">&gt; x1 &lt;- </w:t>
      </w:r>
      <w:proofErr w:type="gramStart"/>
      <w:r>
        <w:t>seq(</w:t>
      </w:r>
      <w:proofErr w:type="gramEnd"/>
      <w:r>
        <w:t>from = -5, to = 5, by = 0.1)</w:t>
      </w:r>
    </w:p>
    <w:p w14:paraId="0C3047B4" w14:textId="5736F6B8" w:rsidR="00110085" w:rsidRDefault="00110085" w:rsidP="00110085">
      <w:pPr>
        <w:pStyle w:val="R-12"/>
      </w:pPr>
      <w:r>
        <w:t xml:space="preserve">&gt; x2 &lt;- </w:t>
      </w:r>
      <w:proofErr w:type="gramStart"/>
      <w:r>
        <w:t>seq(</w:t>
      </w:r>
      <w:proofErr w:type="gramEnd"/>
      <w:r>
        <w:t>from = -5, to = 5, by = 0.1)</w:t>
      </w:r>
    </w:p>
    <w:p w14:paraId="0AA07AC4" w14:textId="047C3BB7" w:rsidR="00110085" w:rsidRDefault="00110085" w:rsidP="00110085">
      <w:pPr>
        <w:pStyle w:val="R-12"/>
      </w:pPr>
      <w:r>
        <w:t xml:space="preserve">&gt; all.x &lt;- </w:t>
      </w:r>
      <w:proofErr w:type="gramStart"/>
      <w:r>
        <w:t>expand.grid</w:t>
      </w:r>
      <w:proofErr w:type="gramEnd"/>
      <w:r>
        <w:t>(x1, x2)</w:t>
      </w:r>
    </w:p>
    <w:p w14:paraId="0F332423" w14:textId="78BAAD89" w:rsidR="00110085" w:rsidRDefault="00110085" w:rsidP="00110085">
      <w:pPr>
        <w:pStyle w:val="R-12"/>
      </w:pPr>
      <w:r>
        <w:t xml:space="preserve">&gt; eval.fx &lt;- </w:t>
      </w:r>
      <w:proofErr w:type="gramStart"/>
      <w:r>
        <w:t>dmvnorm(</w:t>
      </w:r>
      <w:proofErr w:type="gramEnd"/>
      <w:r>
        <w:t>x = all.x, mean = mu, sigma = sigma)</w:t>
      </w:r>
    </w:p>
    <w:p w14:paraId="292BE15C" w14:textId="42DB7EDA" w:rsidR="00110085" w:rsidRDefault="00110085" w:rsidP="00110085">
      <w:pPr>
        <w:pStyle w:val="R-12"/>
      </w:pPr>
      <w:r>
        <w:t xml:space="preserve">&gt; fx &lt;- </w:t>
      </w:r>
      <w:proofErr w:type="gramStart"/>
      <w:r>
        <w:t>matrix(</w:t>
      </w:r>
      <w:proofErr w:type="gramEnd"/>
      <w:r>
        <w:t>data = eval.fx, nrow = length(x1), ncol = length(x2), byrow = FALSE)</w:t>
      </w:r>
    </w:p>
    <w:p w14:paraId="137151A7" w14:textId="77777777" w:rsidR="00110085" w:rsidRDefault="00110085" w:rsidP="00110085">
      <w:pPr>
        <w:pStyle w:val="R-12"/>
      </w:pPr>
    </w:p>
    <w:p w14:paraId="7D56353A" w14:textId="48750CA8" w:rsidR="00110085" w:rsidRDefault="00110085" w:rsidP="00110085">
      <w:pPr>
        <w:pStyle w:val="R-12"/>
      </w:pPr>
      <w:r>
        <w:t xml:space="preserve">&gt; </w:t>
      </w:r>
      <w:proofErr w:type="gramStart"/>
      <w:r>
        <w:t>par(</w:t>
      </w:r>
      <w:proofErr w:type="gramEnd"/>
      <w:r>
        <w:t>pty = "s")</w:t>
      </w:r>
    </w:p>
    <w:p w14:paraId="683D07A3" w14:textId="6BFFFDBA" w:rsidR="00110085" w:rsidRDefault="00110085" w:rsidP="006641AA">
      <w:pPr>
        <w:pStyle w:val="R-12"/>
      </w:pPr>
      <w:r>
        <w:t xml:space="preserve">&gt; </w:t>
      </w:r>
      <w:proofErr w:type="gramStart"/>
      <w:r>
        <w:t>contour(</w:t>
      </w:r>
      <w:proofErr w:type="gramEnd"/>
      <w:r>
        <w:t>x = x1, y = x2, z = fx, main = "Multivariate normal contour plot",</w:t>
      </w:r>
      <w:r w:rsidR="006641AA">
        <w:t xml:space="preserve"> </w:t>
      </w:r>
      <w:r>
        <w:t>xlab = expression(</w:t>
      </w:r>
      <w:proofErr w:type="gramStart"/>
      <w:r>
        <w:t>x[</w:t>
      </w:r>
      <w:proofErr w:type="gramEnd"/>
      <w:r>
        <w:t>1]), ylab = expression(</w:t>
      </w:r>
      <w:proofErr w:type="gramStart"/>
      <w:r>
        <w:t>x[</w:t>
      </w:r>
      <w:proofErr w:type="gramEnd"/>
      <w:r>
        <w:t xml:space="preserve">2]), xlim = </w:t>
      </w:r>
      <w:proofErr w:type="gramStart"/>
      <w:r>
        <w:t>c(</w:t>
      </w:r>
      <w:proofErr w:type="gramEnd"/>
      <w:r>
        <w:t xml:space="preserve">-5,5), ylim = </w:t>
      </w:r>
      <w:proofErr w:type="gramStart"/>
      <w:r>
        <w:t>c(</w:t>
      </w:r>
      <w:proofErr w:type="gramEnd"/>
      <w:r>
        <w:t>-5, 5),</w:t>
      </w:r>
      <w:r w:rsidR="006641AA">
        <w:t xml:space="preserve"> </w:t>
      </w:r>
      <w:r>
        <w:t xml:space="preserve">levels = </w:t>
      </w:r>
      <w:proofErr w:type="gramStart"/>
      <w:r>
        <w:t>c(</w:t>
      </w:r>
      <w:proofErr w:type="gramEnd"/>
      <w:r>
        <w:t xml:space="preserve">0.001, </w:t>
      </w:r>
      <w:proofErr w:type="gramStart"/>
      <w:r>
        <w:t>seq(</w:t>
      </w:r>
      <w:proofErr w:type="gramEnd"/>
      <w:r>
        <w:t>from = 0.02, to = 0.14, by = 0.02)))</w:t>
      </w:r>
    </w:p>
    <w:p w14:paraId="2EA00C5E" w14:textId="77777777" w:rsidR="00110085" w:rsidRDefault="00110085" w:rsidP="00110085">
      <w:pPr>
        <w:pStyle w:val="R-12"/>
      </w:pPr>
    </w:p>
    <w:p w14:paraId="13460030" w14:textId="65EE79D3" w:rsidR="00234146" w:rsidRDefault="00EA4938" w:rsidP="002D0F07">
      <w:pPr>
        <w:ind w:left="720"/>
      </w:pPr>
      <w:r w:rsidRPr="00EA4938">
        <w:rPr>
          <w:noProof/>
        </w:rPr>
        <w:drawing>
          <wp:inline distT="0" distB="0" distL="0" distR="0" wp14:anchorId="08C47CC8" wp14:editId="36B57222">
            <wp:extent cx="6030097" cy="6287963"/>
            <wp:effectExtent l="0" t="0" r="8890" b="0"/>
            <wp:docPr id="1963899266" name="Picture 1" descr="A graph with a contour of a contour of a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899266" name="Picture 1" descr="A graph with a contour of a contour of a graph&#10;&#10;AI-generated content may be incorrect.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036281" cy="6294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60EEA" w14:textId="77777777" w:rsidR="002D0F07" w:rsidRDefault="002D0F07" w:rsidP="002D0F07">
      <w:pPr>
        <w:ind w:left="720"/>
      </w:pPr>
    </w:p>
    <w:p w14:paraId="0C570EC9" w14:textId="52620D0C" w:rsidR="002D0F07" w:rsidRDefault="002D0F07" w:rsidP="002D0F07">
      <w:pPr>
        <w:numPr>
          <w:ilvl w:val="1"/>
          <w:numId w:val="9"/>
        </w:numPr>
      </w:pPr>
      <w:r>
        <w:t xml:space="preserve">(8 points) What happens to the </w:t>
      </w:r>
      <w:r w:rsidR="00B81DD1">
        <w:t xml:space="preserve">same contours on the </w:t>
      </w:r>
      <w:r>
        <w:t xml:space="preserve">plot </w:t>
      </w:r>
      <w:r w:rsidR="00B81DD1">
        <w:t xml:space="preserve">in a) </w:t>
      </w:r>
      <w:r>
        <w:t xml:space="preserve">as </w:t>
      </w:r>
      <w:r>
        <w:sym w:font="Symbol" w:char="F073"/>
      </w:r>
      <w:r>
        <w:rPr>
          <w:vertAlign w:val="subscript"/>
        </w:rPr>
        <w:t>12</w:t>
      </w:r>
      <w:r>
        <w:t xml:space="preserve"> increases? Provide an intuitive explanation for why the contours change. No plots are needed with your answer. </w:t>
      </w:r>
    </w:p>
    <w:p w14:paraId="02DEFE74" w14:textId="77777777" w:rsidR="002D0F07" w:rsidRDefault="002D0F07" w:rsidP="002D0F07"/>
    <w:p w14:paraId="3FD45BEB" w14:textId="65266F35" w:rsidR="002D0F07" w:rsidRPr="00FB1E78" w:rsidRDefault="002D0F07" w:rsidP="002D0F07">
      <w:pPr>
        <w:ind w:left="720"/>
      </w:pPr>
      <w:r>
        <w:t xml:space="preserve">The contours become </w:t>
      </w:r>
      <w:proofErr w:type="gramStart"/>
      <w:r>
        <w:t>more narrow and tilted</w:t>
      </w:r>
      <w:proofErr w:type="gramEnd"/>
      <w:r>
        <w:t xml:space="preserve"> </w:t>
      </w:r>
      <w:proofErr w:type="gramStart"/>
      <w:r>
        <w:t>in</w:t>
      </w:r>
      <w:proofErr w:type="gramEnd"/>
      <w:r>
        <w:t xml:space="preserve"> a 45-degree angle. This occurs because of the higher, positive correlation between x</w:t>
      </w:r>
      <w:r>
        <w:rPr>
          <w:vertAlign w:val="subscript"/>
        </w:rPr>
        <w:t>1</w:t>
      </w:r>
      <w:r>
        <w:t xml:space="preserve"> and x</w:t>
      </w:r>
      <w:r>
        <w:rPr>
          <w:vertAlign w:val="subscript"/>
        </w:rPr>
        <w:t>2</w:t>
      </w:r>
      <w:r>
        <w:t>. As x</w:t>
      </w:r>
      <w:r>
        <w:rPr>
          <w:vertAlign w:val="subscript"/>
        </w:rPr>
        <w:t>1</w:t>
      </w:r>
      <w:r>
        <w:t xml:space="preserve"> increases (decreases), x</w:t>
      </w:r>
      <w:r>
        <w:rPr>
          <w:vertAlign w:val="subscript"/>
        </w:rPr>
        <w:t>2</w:t>
      </w:r>
      <w:r>
        <w:t xml:space="preserve"> will more likely increase (decrease). </w:t>
      </w:r>
      <w:r w:rsidR="00F90B16">
        <w:t>Th</w:t>
      </w:r>
      <w:r w:rsidR="00FB1E78">
        <w:t xml:space="preserve">us, there will be more probability </w:t>
      </w:r>
      <w:r w:rsidR="001D78FF">
        <w:t xml:space="preserve">in the corresponding location of the probability distribution. </w:t>
      </w:r>
    </w:p>
    <w:p w14:paraId="6113D4D5" w14:textId="77777777" w:rsidR="002D0F07" w:rsidRDefault="002D0F07" w:rsidP="002D0F07">
      <w:pPr>
        <w:ind w:left="720"/>
      </w:pPr>
    </w:p>
    <w:p w14:paraId="053BF972" w14:textId="0F2AC93E" w:rsidR="00B25CD4" w:rsidRDefault="00B25CD4" w:rsidP="00B25CD4">
      <w:pPr>
        <w:numPr>
          <w:ilvl w:val="0"/>
          <w:numId w:val="9"/>
        </w:numPr>
      </w:pPr>
      <w:r>
        <w:t xml:space="preserve">(10 </w:t>
      </w:r>
      <w:r w:rsidR="00041A7D">
        <w:t xml:space="preserve">total </w:t>
      </w:r>
      <w:r>
        <w:t xml:space="preserve">points) The course notes provide the estimated covariance matrix for p random </w:t>
      </w:r>
      <w:proofErr w:type="gramStart"/>
      <w:r>
        <w:t>variables</w:t>
      </w:r>
      <w:proofErr w:type="gramEnd"/>
      <w:r>
        <w:t xml:space="preserve"> as </w:t>
      </w:r>
    </w:p>
    <w:p w14:paraId="68DD4575" w14:textId="77777777" w:rsidR="00B25CD4" w:rsidRDefault="00B25CD4" w:rsidP="00B25CD4">
      <w:pPr>
        <w:ind w:left="720"/>
      </w:pPr>
    </w:p>
    <w:p w14:paraId="7A69FB2F" w14:textId="77777777" w:rsidR="005B6F9D" w:rsidRDefault="005B6F9D" w:rsidP="005B6F9D">
      <w:pPr>
        <w:ind w:left="1440"/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 w:cs="Arial"/>
                  <w:iCs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Σ</m:t>
              </m:r>
            </m:e>
          </m:acc>
          <m:r>
            <m:rPr>
              <m:sty m:val="p"/>
            </m:rP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</w:rPr>
                <m:t>N-1</m:t>
              </m:r>
            </m:den>
          </m:f>
          <m:nary>
            <m:naryPr>
              <m:chr m:val="∑"/>
              <m:ctrlPr>
                <w:rPr>
                  <w:rFonts w:ascii="Cambria Math" w:hAnsi="Cambria Math" w:cs="Arial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Arial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Arial"/>
                </w:rPr>
                <m:t>N</m:t>
              </m:r>
            </m:sup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(</m:t>
              </m:r>
              <m:sSub>
                <m:sSubPr>
                  <m:ctrlPr>
                    <w:rPr>
                      <w:rFonts w:ascii="Cambria Math" w:hAnsi="Cambria Math" w:cs="Arial"/>
                      <w:iCs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</w:rPr>
                <m:t>-</m:t>
              </m:r>
              <m:acc>
                <m:accPr>
                  <m:ctrlPr>
                    <w:rPr>
                      <w:rFonts w:ascii="Cambria Math" w:hAnsi="Cambria Math" w:cs="Arial"/>
                      <w:iCs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μ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Arial"/>
                </w:rPr>
                <m:t>)(</m:t>
              </m:r>
            </m:e>
          </m:nary>
          <m:sSub>
            <m:sSubPr>
              <m:ctrlPr>
                <w:rPr>
                  <w:rFonts w:ascii="Cambria Math" w:hAnsi="Cambria Math" w:cs="Arial"/>
                  <w:iCs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 w:cs="Arial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Arial"/>
            </w:rPr>
            <m:t>-</m:t>
          </m:r>
          <m:acc>
            <m:accPr>
              <m:ctrlPr>
                <w:rPr>
                  <w:rFonts w:ascii="Cambria Math" w:hAnsi="Cambria Math" w:cs="Arial"/>
                  <w:iCs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μ</m:t>
              </m:r>
            </m:e>
          </m:acc>
          <m:sSup>
            <m:sSupPr>
              <m:ctrlPr>
                <w:rPr>
                  <w:rFonts w:ascii="Cambria Math" w:hAnsi="Cambria Math" w:cs="Arial"/>
                  <w:iCs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Arial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 w:cs="Arial"/>
            </w:rPr>
            <w:br/>
          </m:r>
        </m:oMath>
      </m:oMathPara>
    </w:p>
    <w:p w14:paraId="4ED63A93" w14:textId="77777777" w:rsidR="005B6F9D" w:rsidRDefault="005B6F9D" w:rsidP="005B6F9D">
      <w:pPr>
        <w:ind w:left="720"/>
      </w:pPr>
      <w:r>
        <w:t xml:space="preserve">Suppose p = 2. By starting with the above equation, show that </w:t>
      </w:r>
    </w:p>
    <w:p w14:paraId="0B920707" w14:textId="77777777" w:rsidR="005B6F9D" w:rsidRDefault="005B6F9D" w:rsidP="005B6F9D">
      <w:pPr>
        <w:ind w:left="720"/>
      </w:pPr>
    </w:p>
    <w:p w14:paraId="7C24410D" w14:textId="77777777" w:rsidR="005B6F9D" w:rsidRPr="008516B8" w:rsidRDefault="005B6F9D" w:rsidP="005B6F9D">
      <w:pPr>
        <w:ind w:left="1440"/>
        <w:rPr>
          <w:iCs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Cs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Arial"/>
                      <w:iCs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σ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Arial"/>
                </w:rPr>
                <m:t>12</m:t>
              </m:r>
            </m:sub>
          </m:sSub>
          <m:r>
            <m:rPr>
              <m:sty m:val="p"/>
            </m:rP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</w:rPr>
                <m:t>N-1</m:t>
              </m:r>
            </m:den>
          </m:f>
          <m:nary>
            <m:naryPr>
              <m:chr m:val="∑"/>
              <m:ctrlPr>
                <w:rPr>
                  <w:rFonts w:ascii="Cambria Math" w:hAnsi="Cambria Math" w:cs="Arial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Arial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Arial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="Arial"/>
                      <w:iCs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r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Cs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="Arial"/>
                              <w:iCs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</w:rPr>
                            <m:t>μ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Arial"/>
                      <w:iCs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r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Cs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="Arial"/>
                              <w:iCs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</w:rPr>
                            <m:t>μ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 w:cs="Arial"/>
                      <w:i/>
                      <w:iCs/>
                    </w:rPr>
                  </m:ctrlPr>
                </m:e>
              </m:d>
              <m:r>
                <w:rPr>
                  <w:rFonts w:ascii="Cambria Math" w:hAnsi="Cambria Math" w:cs="Arial"/>
                </w:rPr>
                <m:t>.</m:t>
              </m:r>
            </m:e>
          </m:nary>
        </m:oMath>
      </m:oMathPara>
    </w:p>
    <w:p w14:paraId="125B2330" w14:textId="77777777" w:rsidR="00B25CD4" w:rsidRDefault="00B25CD4" w:rsidP="00B25CD4">
      <w:pPr>
        <w:ind w:left="720"/>
      </w:pPr>
    </w:p>
    <w:p w14:paraId="4D61B64A" w14:textId="572B6063" w:rsidR="00B25CD4" w:rsidRDefault="00B25CD4" w:rsidP="00B25CD4">
      <w:pPr>
        <w:ind w:left="720"/>
      </w:pPr>
      <w:r>
        <w:t xml:space="preserve">Thus, you need to </w:t>
      </w:r>
      <w:r w:rsidR="0016423F">
        <w:t>type</w:t>
      </w:r>
      <w:r>
        <w:t xml:space="preserve"> out the covariance matrix equation in terms of the vectors and multiply out parts of it to form </w:t>
      </w:r>
      <w:r w:rsidRPr="000A68F2">
        <w:rPr>
          <w:position w:val="-8"/>
        </w:rPr>
        <w:object w:dxaOrig="360" w:dyaOrig="320" w14:anchorId="1990C0C1">
          <v:shape id="_x0000_i1034" type="#_x0000_t75" style="width:17.65pt;height:16.3pt" o:ole="">
            <v:imagedata r:id="rId24" o:title=""/>
          </v:shape>
          <o:OLEObject Type="Embed" ProgID="Equation.DSMT4" ShapeID="_x0000_i1034" DrawAspect="Content" ObjectID="_1819960013" r:id="rId25"/>
        </w:object>
      </w:r>
      <w:r>
        <w:t xml:space="preserve">. </w:t>
      </w:r>
      <w:r w:rsidR="00BB79D2">
        <w:t>To help</w:t>
      </w:r>
      <w:r w:rsidR="00C5031A">
        <w:t xml:space="preserve"> you</w:t>
      </w:r>
      <w:r w:rsidR="00BB79D2">
        <w:t xml:space="preserve"> type out the </w:t>
      </w:r>
      <w:r w:rsidR="00647A7A">
        <w:t xml:space="preserve">equations, </w:t>
      </w:r>
      <w:r w:rsidR="00A57715" w:rsidRPr="004761AA">
        <w:rPr>
          <w:i/>
          <w:iCs/>
        </w:rPr>
        <w:t>some</w:t>
      </w:r>
      <w:r w:rsidR="00A57715">
        <w:t xml:space="preserve"> parts of the answer are included below</w:t>
      </w:r>
      <w:r w:rsidR="006640E8">
        <w:t xml:space="preserve"> using the equation editor in </w:t>
      </w:r>
      <w:r w:rsidR="00640534">
        <w:t>Word</w:t>
      </w:r>
      <w:r w:rsidR="00A57715">
        <w:t xml:space="preserve">. </w:t>
      </w:r>
    </w:p>
    <w:p w14:paraId="389B0428" w14:textId="77777777" w:rsidR="00B25CD4" w:rsidRDefault="00B25CD4" w:rsidP="00B25CD4">
      <w:pPr>
        <w:ind w:left="720"/>
      </w:pPr>
    </w:p>
    <w:p w14:paraId="38A80CFF" w14:textId="13B47500" w:rsidR="00A57715" w:rsidRDefault="00000000" w:rsidP="00042969">
      <w:pPr>
        <w:ind w:left="720"/>
      </w:pPr>
      <m:oMathPara>
        <m:oMath>
          <m:acc>
            <m:accPr>
              <m:ctrlPr>
                <w:rPr>
                  <w:rFonts w:ascii="Cambria Math" w:hAnsi="Cambria Math" w:cs="Arial"/>
                  <w:iCs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Σ</m:t>
              </m:r>
            </m:e>
          </m:acc>
          <m:r>
            <m:rPr>
              <m:sty m:val="p"/>
            </m:rP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</w:rPr>
                <m:t>N-1</m:t>
              </m:r>
            </m:den>
          </m:f>
          <m:nary>
            <m:naryPr>
              <m:chr m:val="∑"/>
              <m:ctrlPr>
                <w:rPr>
                  <w:rFonts w:ascii="Cambria Math" w:hAnsi="Cambria Math" w:cs="Arial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Arial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Arial"/>
                </w:rPr>
                <m:t>N</m:t>
              </m:r>
            </m:sup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(</m:t>
              </m:r>
              <m:sSub>
                <m:sSubPr>
                  <m:ctrlPr>
                    <w:rPr>
                      <w:rFonts w:ascii="Cambria Math" w:hAnsi="Cambria Math" w:cs="Arial"/>
                      <w:iCs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</w:rPr>
                <m:t>-</m:t>
              </m:r>
              <m:acc>
                <m:accPr>
                  <m:ctrlPr>
                    <w:rPr>
                      <w:rFonts w:ascii="Cambria Math" w:hAnsi="Cambria Math" w:cs="Arial"/>
                      <w:iCs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μ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Arial"/>
                </w:rPr>
                <m:t>)(</m:t>
              </m:r>
            </m:e>
          </m:nary>
          <m:sSub>
            <m:sSubPr>
              <m:ctrlPr>
                <w:rPr>
                  <w:rFonts w:ascii="Cambria Math" w:hAnsi="Cambria Math" w:cs="Arial"/>
                  <w:iCs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 w:cs="Arial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Arial"/>
            </w:rPr>
            <m:t>-</m:t>
          </m:r>
          <m:acc>
            <m:accPr>
              <m:ctrlPr>
                <w:rPr>
                  <w:rFonts w:ascii="Cambria Math" w:hAnsi="Cambria Math" w:cs="Arial"/>
                  <w:iCs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μ</m:t>
              </m:r>
            </m:e>
          </m:acc>
          <m:sSup>
            <m:sSupPr>
              <m:ctrlPr>
                <w:rPr>
                  <w:rFonts w:ascii="Cambria Math" w:hAnsi="Cambria Math" w:cs="Arial"/>
                  <w:iCs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Arial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 w:cs="Arial"/>
            </w:rPr>
            <w:br/>
          </m:r>
        </m:oMath>
        <m:oMath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den>
          </m:f>
          <m:nary>
            <m:naryPr>
              <m:chr m:val="∑"/>
              <m:ctrlPr>
                <w:rPr>
                  <w:rFonts w:ascii="Cambria Math" w:hAns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Cs/>
                        </w:rPr>
                      </m:ctrlPr>
                    </m:d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Cs/>
                        </w:rPr>
                      </m:ctrlPr>
                    </m:d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/>
                    </w:rPr>
                    <m:t>'</m:t>
                  </m:r>
                </m:sup>
              </m:sSup>
            </m:e>
          </m:nary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den>
          </m:f>
          <m:nary>
            <m:naryPr>
              <m:chr m:val="∑"/>
              <m:ctrlPr>
                <w:rPr>
                  <w:rFonts w:ascii="Cambria Math" w:hAns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/>
                </w:rPr>
                <m:t>N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Cs/>
                        </w:rPr>
                      </m:ctrlPr>
                    </m:mPr>
                    <m:mr>
                      <m:e/>
                    </m:mr>
                    <m:mr>
                      <m:e/>
                    </m:mr>
                  </m:m>
                </m:e>
              </m:d>
            </m:e>
          </m:nary>
          <m:d>
            <m:dPr>
              <m:begChr m:val="["/>
              <m:endChr m:val="]"/>
              <m:ctrlPr>
                <w:rPr>
                  <w:rFonts w:ascii="Cambria Math" w:hAnsi="Cambria Math"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Cs/>
                    </w:rPr>
                  </m:ctrlPr>
                </m:mPr>
                <m:mr>
                  <m:e/>
                  <m:e/>
                </m:mr>
              </m:m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den>
          </m:f>
          <m:nary>
            <m:naryPr>
              <m:chr m:val="∑"/>
              <m:ctrlPr>
                <w:rPr>
                  <w:rFonts w:ascii="Cambria Math" w:hAns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/>
                </w:rPr>
                <m:t>N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Cs/>
                        </w:rPr>
                      </m:ctrlPr>
                    </m:mPr>
                    <m:mr>
                      <m:e/>
                      <m:e/>
                    </m:mr>
                    <m:mr>
                      <m:e/>
                      <m:e/>
                    </m:mr>
                  </m:m>
                </m:e>
              </m:d>
            </m:e>
          </m:nary>
        </m:oMath>
      </m:oMathPara>
    </w:p>
    <w:p w14:paraId="121E52E4" w14:textId="77777777" w:rsidR="00A57715" w:rsidRDefault="00A57715" w:rsidP="00B25CD4">
      <w:pPr>
        <w:ind w:left="720"/>
      </w:pPr>
    </w:p>
    <w:p w14:paraId="2DFB531E" w14:textId="15BA4134" w:rsidR="00B25CD4" w:rsidRPr="00D40C6B" w:rsidRDefault="00B24B1A" w:rsidP="00D40C6B">
      <w:pPr>
        <w:ind w:left="720"/>
        <w:rPr>
          <w:iCs/>
        </w:rPr>
      </w:pPr>
      <m:oMathPara>
        <m:oMath>
          <m:acc>
            <m:accPr>
              <m:ctrlPr>
                <w:rPr>
                  <w:rFonts w:ascii="Cambria Math" w:hAnsi="Cambria Math" w:cs="Arial"/>
                  <w:iCs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Σ</m:t>
              </m:r>
            </m:e>
          </m:acc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den>
          </m:f>
          <m:nary>
            <m:naryPr>
              <m:chr m:val="∑"/>
              <m:ctrlPr>
                <w:rPr>
                  <w:rFonts w:asci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/>
                </w:rPr>
                <m:t>N</m:t>
              </m:r>
            </m:sup>
            <m:e>
              <m:r>
                <m:rPr>
                  <m:sty m:val="p"/>
                </m:rP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/>
                      <w:iCs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/>
                    </w:rPr>
                    <m:t>r</m:t>
                  </m:r>
                </m:sub>
              </m:sSub>
              <m:r>
                <m:rPr>
                  <m:sty m:val="p"/>
                </m:rPr>
                <w:rPr>
                  <w:rFonts w:ascii="Cambria Math"/>
                </w:rPr>
                <m:t>-</m:t>
              </m:r>
              <m:acc>
                <m:accPr>
                  <m:ctrlPr>
                    <w:rPr>
                      <w:rFonts w:ascii="Cambria Math" w:hAnsi="Cambria Math" w:cs="Arial"/>
                      <w:iCs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</w:rPr>
                    <m:t>μ</m:t>
                  </m:r>
                </m:e>
              </m:acc>
              <m:r>
                <m:rPr>
                  <m:sty m:val="p"/>
                </m:rPr>
                <w:rPr>
                  <w:rFonts w:ascii="Cambria Math"/>
                </w:rPr>
                <m:t>)(</m:t>
              </m:r>
            </m:e>
          </m:nary>
          <m:sSub>
            <m:sSubPr>
              <m:ctrlPr>
                <w:rPr>
                  <w:rFonts w:ascii="Cambria Math"/>
                  <w:iCs/>
                </w:rPr>
              </m:ctrlPr>
            </m:sSubPr>
            <m:e>
              <m:r>
                <m:rPr>
                  <m:sty m:val="b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/>
                </w:rPr>
                <m:t>r</m:t>
              </m:r>
            </m:sub>
          </m:sSub>
          <m:r>
            <m:rPr>
              <m:sty m:val="p"/>
            </m:rPr>
            <w:rPr>
              <w:rFonts w:ascii="Cambria Math"/>
            </w:rPr>
            <m:t>-</m:t>
          </m:r>
          <m:acc>
            <m:accPr>
              <m:ctrlPr>
                <w:rPr>
                  <w:rFonts w:ascii="Cambria Math" w:hAnsi="Cambria Math" w:cs="Arial"/>
                  <w:iCs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 w:cs="Arial"/>
                </w:rPr>
                <m:t>μ</m:t>
              </m:r>
            </m:e>
          </m:acc>
          <m:sSup>
            <m:sSupPr>
              <m:ctrlPr>
                <w:rPr>
                  <w:rFonts w:ascii="Cambria Math"/>
                  <w:iCs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/>
                </w:rPr>
                <m:t>'</m:t>
              </m:r>
              <m:ctrlPr>
                <w:rPr>
                  <w:rFonts w:ascii="Cambria Math" w:hAnsi="Cambria Math"/>
                  <w:iCs/>
                </w:rPr>
              </m:ctrlPr>
            </m:sup>
          </m:sSup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sty m:val="p"/>
            </m:rPr>
            <w:rPr>
              <w:rFonts w:ascii="Cambria Math"/>
            </w:rPr>
            <w:tab/>
            <m:t>=</m:t>
          </m:r>
          <m:f>
            <m:fPr>
              <m:ctrlPr>
                <w:rPr>
                  <w:rFonts w:asci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den>
          </m:f>
          <m:nary>
            <m:naryPr>
              <m:chr m:val="∑"/>
              <m:ctrlPr>
                <w:rPr>
                  <w:rFonts w:asci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/>
                </w:rPr>
                <m:t>N</m:t>
              </m:r>
            </m:sup>
            <m:e>
              <m:d>
                <m:dPr>
                  <m:ctrlPr>
                    <w:rPr>
                      <w:rFonts w:ascii="Cambria Math"/>
                      <w:iCs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/>
                          <w:iCs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/>
                              <w:iCs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r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r2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e>
                        </m:mr>
                      </m:m>
                      <m:ctrlPr>
                        <w:rPr>
                          <w:rFonts w:ascii="Cambria Math" w:hAnsi="Cambria Math"/>
                          <w:iCs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/>
                    </w:rPr>
                    <m:t>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/>
                          <w:iCs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/>
                              <w:iCs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Arial"/>
                                    <w:iCs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trlPr>
                                      <w:rPr>
                                        <w:rFonts w:ascii="Cambria Math" w:hAnsi="Cambria Math" w:cs="Arial"/>
                                        <w:iCs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</w:rPr>
                                      <m:t>μ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</w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Arial"/>
                                    <w:iCs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trlPr>
                                      <w:rPr>
                                        <w:rFonts w:ascii="Cambria Math" w:hAnsi="Cambria Math" w:cs="Arial"/>
                                        <w:iCs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</w:rPr>
                                      <m:t>μ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</w:rPr>
                                  <m:t>2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e>
                        </m:mr>
                      </m:m>
                      <m:ctrlPr>
                        <w:rPr>
                          <w:rFonts w:ascii="Cambria Math" w:hAnsi="Cambria Math"/>
                          <w:iCs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Cs/>
                    </w:rPr>
                  </m:ctrlPr>
                </m:e>
              </m:d>
              <m:sSup>
                <m:sSupPr>
                  <m:ctrlPr>
                    <w:rPr>
                      <w:rFonts w:ascii="Cambria Math"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/>
                          <w:iCs/>
                        </w:rPr>
                      </m:ctrlPr>
                    </m:d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/>
                              <w:iCs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/>
                                  <w:iCs/>
                                </w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/>
                                      </w:rPr>
                                      <m:t>r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/>
                                      </w:rPr>
                                      <m:t>r2</m:t>
                                    </m:r>
                                  </m:sub>
                                </m:sSub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e>
                            </m:mr>
                          </m:m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-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/>
                              <w:iCs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/>
                                  <w:iCs/>
                                </w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iCs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 w:cs="Arial"/>
                                            <w:iCs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iCs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 w:cs="Arial"/>
                                            <w:iCs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Arial"/>
                                          </w:rPr>
                                          <m:t>μ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Arial"/>
                                      </w:rPr>
                                      <m:t>2</m:t>
                                    </m:r>
                                  </m:sub>
                                </m:sSub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e>
                            </m:mr>
                          </m:m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Cs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Cs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/>
                    </w:rPr>
                    <m:t>'</m:t>
                  </m:r>
                  <m:ctrlPr>
                    <w:rPr>
                      <w:rFonts w:ascii="Cambria Math" w:hAnsi="Cambria Math"/>
                      <w:iCs/>
                    </w:rPr>
                  </m:ctrlPr>
                </m:sup>
              </m:sSup>
              <m:ctrlPr>
                <w:rPr>
                  <w:rFonts w:ascii="Cambria Math" w:hAnsi="Cambria Math"/>
                  <w:iCs/>
                </w:rPr>
              </m:ctrlPr>
            </m:e>
          </m:nary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sty m:val="p"/>
            </m:rPr>
            <w:rPr>
              <w:rFonts w:ascii="Cambria Math"/>
            </w:rPr>
            <w:tab/>
            <m:t>=</m:t>
          </m:r>
          <m:f>
            <m:fPr>
              <m:ctrlPr>
                <w:rPr>
                  <w:rFonts w:asci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den>
          </m:f>
          <m:nary>
            <m:naryPr>
              <m:chr m:val="∑"/>
              <m:ctrlPr>
                <w:rPr>
                  <w:rFonts w:asci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/>
                </w:rPr>
                <m:t>N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/>
                      <w:iCs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/>
                          <w:iCs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r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Cs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 w:cs="Arial"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</w:rPr>
                                  <m:t>μ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r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Cs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 w:cs="Arial"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</w:rPr>
                                  <m:t>μ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Cs/>
                    </w:rPr>
                  </m:ctrlP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/>
                      <w:iCs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r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Cs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="Arial"/>
                              <w:iCs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</w:rPr>
                            <m:t>μ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r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Cs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="Arial"/>
                              <w:iCs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</w:rPr>
                            <m:t>μ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Cs/>
                    </w:rPr>
                  </m:ctrlPr>
                </m:e>
              </m:d>
              <m:ctrlPr>
                <w:rPr>
                  <w:rFonts w:ascii="Cambria Math" w:hAnsi="Cambria Math"/>
                  <w:iCs/>
                </w:rPr>
              </m:ctrlPr>
            </m:e>
          </m:nary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sty m:val="p"/>
            </m:rPr>
            <w:rPr>
              <w:rFonts w:ascii="Cambria Math"/>
            </w:rPr>
            <w:tab/>
            <m:t>=</m:t>
          </m:r>
          <m:f>
            <m:fPr>
              <m:ctrlPr>
                <w:rPr>
                  <w:rFonts w:asci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den>
          </m:f>
          <m:nary>
            <m:naryPr>
              <m:chr m:val="∑"/>
              <m:ctrlPr>
                <w:rPr>
                  <w:rFonts w:asci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</w:rPr>
                <m:t>r=1</m:t>
              </m:r>
            </m:sub>
            <m:sup>
              <m:r>
                <m:rPr>
                  <m:sty m:val="p"/>
                </m:rPr>
                <w:rPr>
                  <w:rFonts w:ascii="Cambria Math"/>
                </w:rPr>
                <m:t>N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/>
                      <w:iCs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/>
                          <w:iCs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r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Cs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 w:cs="Arial"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</w:rPr>
                                  <m:t>μ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)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r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Cs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 w:cs="Arial"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</w:rPr>
                                  <m:t>μ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)(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r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Cs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 w:cs="Arial"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</w:rPr>
                                  <m:t>μ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)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r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Cs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 w:cs="Arial"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</w:rPr>
                                  <m:t>μ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)(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r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Cs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 w:cs="Arial"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</w:rPr>
                                  <m:t>μ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)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r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iCs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 w:cs="Arial"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</w:rPr>
                                  <m:t>μ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)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Cs/>
                    </w:rPr>
                  </m:ctrlPr>
                </m:e>
              </m:d>
              <m:ctrlPr>
                <w:rPr>
                  <w:rFonts w:ascii="Cambria Math" w:hAnsi="Cambria Math"/>
                  <w:iCs/>
                </w:rPr>
              </m:ctrlPr>
            </m:e>
          </m:nary>
        </m:oMath>
      </m:oMathPara>
    </w:p>
    <w:p w14:paraId="1DB05E8C" w14:textId="77777777" w:rsidR="00B25CD4" w:rsidRDefault="00B25CD4" w:rsidP="00B25CD4">
      <w:pPr>
        <w:ind w:left="720"/>
      </w:pPr>
    </w:p>
    <w:p w14:paraId="1227E0A0" w14:textId="77777777" w:rsidR="00B25CD4" w:rsidRDefault="00B25CD4" w:rsidP="00B25CD4">
      <w:pPr>
        <w:ind w:left="720"/>
      </w:pPr>
      <w:r>
        <w:t xml:space="preserve">Therefore, </w:t>
      </w:r>
    </w:p>
    <w:p w14:paraId="1EE123B5" w14:textId="77777777" w:rsidR="00B25CD4" w:rsidRDefault="00B25CD4" w:rsidP="00B25CD4">
      <w:pPr>
        <w:ind w:left="720"/>
      </w:pPr>
    </w:p>
    <w:p w14:paraId="3E239877" w14:textId="77777777" w:rsidR="00B25CD4" w:rsidRDefault="00B25CD4" w:rsidP="00B25CD4">
      <w:pPr>
        <w:ind w:left="1440"/>
      </w:pPr>
      <w:r w:rsidRPr="000A68F2">
        <w:rPr>
          <w:position w:val="-24"/>
        </w:rPr>
        <w:object w:dxaOrig="3200" w:dyaOrig="620" w14:anchorId="5A22D46B">
          <v:shape id="_x0000_i1036" type="#_x0000_t75" style="width:161pt;height:31.25pt" o:ole="">
            <v:imagedata r:id="rId26" o:title=""/>
          </v:shape>
          <o:OLEObject Type="Embed" ProgID="Equation.DSMT4" ShapeID="_x0000_i1036" DrawAspect="Content" ObjectID="_1819960014" r:id="rId27"/>
        </w:object>
      </w:r>
    </w:p>
    <w:p w14:paraId="1BF6A2D2" w14:textId="77777777" w:rsidR="00B25CD4" w:rsidRDefault="00B25CD4" w:rsidP="00B25CD4"/>
    <w:p w14:paraId="205C21DA" w14:textId="63E84452" w:rsidR="0046346D" w:rsidRDefault="000969B2" w:rsidP="00001896">
      <w:pPr>
        <w:numPr>
          <w:ilvl w:val="0"/>
          <w:numId w:val="9"/>
        </w:numPr>
      </w:pPr>
      <w:r>
        <w:t>(</w:t>
      </w:r>
      <w:r w:rsidR="00012B29">
        <w:t>3</w:t>
      </w:r>
      <w:r w:rsidR="001851AE">
        <w:t>3</w:t>
      </w:r>
      <w:r>
        <w:t xml:space="preserve"> total points) </w:t>
      </w:r>
      <w:r w:rsidR="0046346D" w:rsidRPr="00D3579C">
        <w:t>Answer</w:t>
      </w:r>
      <w:r w:rsidR="0046346D">
        <w:t xml:space="preserve"> the following questions.</w:t>
      </w:r>
    </w:p>
    <w:p w14:paraId="05CD5CA0" w14:textId="5129E2A6" w:rsidR="00A2432E" w:rsidRDefault="00A2432E" w:rsidP="00001896">
      <w:pPr>
        <w:numPr>
          <w:ilvl w:val="1"/>
          <w:numId w:val="9"/>
        </w:numPr>
      </w:pPr>
      <w:r>
        <w:t>(6 points) Why is the last line of a</w:t>
      </w:r>
      <w:r w:rsidR="001F1D18">
        <w:t>n</w:t>
      </w:r>
      <w:r>
        <w:t xml:space="preserve"> R function important? </w:t>
      </w:r>
    </w:p>
    <w:p w14:paraId="37D828D3" w14:textId="77777777" w:rsidR="00A2432E" w:rsidRDefault="00A2432E" w:rsidP="00A2432E">
      <w:pPr>
        <w:ind w:left="720"/>
      </w:pPr>
    </w:p>
    <w:p w14:paraId="587988EA" w14:textId="2FFCFBF8" w:rsidR="00A2432E" w:rsidRDefault="00A2432E" w:rsidP="00A2432E">
      <w:pPr>
        <w:ind w:left="720"/>
      </w:pPr>
      <w:r>
        <w:t xml:space="preserve">The results in the last line are returned </w:t>
      </w:r>
      <w:r w:rsidR="00115049">
        <w:t xml:space="preserve">as the results for the function. These results can be saved into an object. </w:t>
      </w:r>
    </w:p>
    <w:p w14:paraId="3FBAE2FD" w14:textId="73AA0448" w:rsidR="00DD2577" w:rsidRDefault="00DD2577" w:rsidP="00DD2577">
      <w:pPr>
        <w:ind w:left="720"/>
      </w:pPr>
    </w:p>
    <w:p w14:paraId="2CEFDFFF" w14:textId="56B316E3" w:rsidR="004B4323" w:rsidRDefault="00DD2577" w:rsidP="00001896">
      <w:pPr>
        <w:numPr>
          <w:ilvl w:val="1"/>
          <w:numId w:val="9"/>
        </w:numPr>
      </w:pPr>
      <w:proofErr w:type="gramStart"/>
      <w:r>
        <w:t>(6 points) What</w:t>
      </w:r>
      <w:proofErr w:type="gramEnd"/>
      <w:r>
        <w:t xml:space="preserve"> does it mean for two vectors to be orthogonal? </w:t>
      </w:r>
    </w:p>
    <w:p w14:paraId="2596DADF" w14:textId="77777777" w:rsidR="00DD2577" w:rsidRDefault="00DD2577" w:rsidP="00DD2577">
      <w:pPr>
        <w:ind w:left="360"/>
      </w:pPr>
    </w:p>
    <w:p w14:paraId="593E1B8B" w14:textId="3B98141E" w:rsidR="00BF788F" w:rsidRDefault="007650A4" w:rsidP="00DD2577">
      <w:pPr>
        <w:ind w:left="720"/>
      </w:pPr>
      <w:r>
        <w:t xml:space="preserve">The </w:t>
      </w:r>
      <w:r w:rsidR="00F70DC1">
        <w:t xml:space="preserve">cross </w:t>
      </w:r>
      <w:r w:rsidR="00CA1E7A">
        <w:t xml:space="preserve">product of two vectors </w:t>
      </w:r>
      <w:proofErr w:type="gramStart"/>
      <w:r w:rsidR="00CA1E7A">
        <w:t>are</w:t>
      </w:r>
      <w:proofErr w:type="gramEnd"/>
      <w:r w:rsidR="00CA1E7A">
        <w:t xml:space="preserve"> 0. Thus, </w:t>
      </w:r>
      <w:r w:rsidR="00CA1E7A" w:rsidRPr="00CA1E7A">
        <w:rPr>
          <w:position w:val="-10"/>
        </w:rPr>
        <w:object w:dxaOrig="859" w:dyaOrig="420" w14:anchorId="4510681A">
          <v:shape id="_x0000_i1037" type="#_x0000_t75" style="width:42.8pt;height:21.75pt" o:ole="">
            <v:imagedata r:id="rId28" o:title=""/>
          </v:shape>
          <o:OLEObject Type="Embed" ProgID="Equation.DSMT4" ShapeID="_x0000_i1037" DrawAspect="Content" ObjectID="_1819960015" r:id="rId29"/>
        </w:object>
      </w:r>
      <w:r w:rsidR="00CA1E7A">
        <w:t xml:space="preserve">. </w:t>
      </w:r>
    </w:p>
    <w:p w14:paraId="05D0C9F2" w14:textId="77777777" w:rsidR="00BF788F" w:rsidRDefault="00BF788F" w:rsidP="00DD2577">
      <w:pPr>
        <w:ind w:left="720"/>
      </w:pPr>
    </w:p>
    <w:p w14:paraId="5C3BD722" w14:textId="3EB3765E" w:rsidR="00DD2577" w:rsidRDefault="00DD2577" w:rsidP="00DD2577">
      <w:pPr>
        <w:ind w:left="720"/>
      </w:pPr>
      <w:r>
        <w:t xml:space="preserve">In a two-dimension case, the vectors are perpendicular. </w:t>
      </w:r>
    </w:p>
    <w:p w14:paraId="1C80DF5F" w14:textId="77777777" w:rsidR="00DD2577" w:rsidRDefault="00DD2577" w:rsidP="00DD2577">
      <w:pPr>
        <w:ind w:left="360"/>
      </w:pPr>
    </w:p>
    <w:p w14:paraId="63D1EDFB" w14:textId="5051710B" w:rsidR="0016117E" w:rsidRDefault="0016117E" w:rsidP="00001896">
      <w:pPr>
        <w:numPr>
          <w:ilvl w:val="1"/>
          <w:numId w:val="9"/>
        </w:numPr>
      </w:pPr>
      <w:r>
        <w:t>(</w:t>
      </w:r>
      <w:r w:rsidR="00787DE3">
        <w:t>8</w:t>
      </w:r>
      <w:r>
        <w:t xml:space="preserve"> points) Explain how one would plot a multivariate normal distribution</w:t>
      </w:r>
      <w:r w:rsidR="00487DD7">
        <w:t xml:space="preserve"> in three dimensions</w:t>
      </w:r>
      <w:r>
        <w:t xml:space="preserve"> if p = 2 (bivariate normal distribution). </w:t>
      </w:r>
      <w:r w:rsidR="001E0C75">
        <w:t xml:space="preserve">Do not include any R code. Rather, include </w:t>
      </w:r>
      <w:r w:rsidR="00117CC2">
        <w:t>the process that would need to be used.</w:t>
      </w:r>
    </w:p>
    <w:p w14:paraId="7D28E18C" w14:textId="77777777" w:rsidR="00117CC2" w:rsidRDefault="00117CC2" w:rsidP="00117CC2">
      <w:pPr>
        <w:ind w:left="720"/>
      </w:pPr>
    </w:p>
    <w:p w14:paraId="66507B5E" w14:textId="063E611B" w:rsidR="00117CC2" w:rsidRPr="001E2E49" w:rsidRDefault="00117CC2" w:rsidP="00117CC2">
      <w:pPr>
        <w:ind w:left="720"/>
      </w:pPr>
      <w:r>
        <w:t xml:space="preserve">Evaluate the multivariate normal density function at </w:t>
      </w:r>
      <w:proofErr w:type="gramStart"/>
      <w:r>
        <w:t>a large number of</w:t>
      </w:r>
      <w:proofErr w:type="gramEnd"/>
      <w:r>
        <w:t xml:space="preserve"> values for x</w:t>
      </w:r>
      <w:r>
        <w:rPr>
          <w:vertAlign w:val="subscript"/>
        </w:rPr>
        <w:t>1</w:t>
      </w:r>
      <w:r>
        <w:t xml:space="preserve"> and x</w:t>
      </w:r>
      <w:r>
        <w:rPr>
          <w:vertAlign w:val="subscript"/>
        </w:rPr>
        <w:t>2</w:t>
      </w:r>
      <w:r>
        <w:t xml:space="preserve"> to calculate f(</w:t>
      </w:r>
      <w:r w:rsidRPr="00117CC2">
        <w:rPr>
          <w:b/>
          <w:bCs/>
        </w:rPr>
        <w:t>x</w:t>
      </w:r>
      <w:r>
        <w:t>|</w:t>
      </w:r>
      <w:r w:rsidRPr="00117CC2">
        <w:rPr>
          <w:b/>
          <w:bCs/>
        </w:rPr>
        <w:sym w:font="Symbol" w:char="F06D"/>
      </w:r>
      <w:r>
        <w:t>,</w:t>
      </w:r>
      <w:r w:rsidRPr="00117CC2">
        <w:rPr>
          <w:b/>
          <w:bCs/>
        </w:rPr>
        <w:sym w:font="Symbol" w:char="F053"/>
      </w:r>
      <w:r>
        <w:t xml:space="preserve">). </w:t>
      </w:r>
      <w:r w:rsidR="001E2E49">
        <w:t>For each (x</w:t>
      </w:r>
      <w:r w:rsidR="001E2E49">
        <w:rPr>
          <w:vertAlign w:val="subscript"/>
        </w:rPr>
        <w:t>1</w:t>
      </w:r>
      <w:r w:rsidR="001E2E49">
        <w:t>, x</w:t>
      </w:r>
      <w:r w:rsidR="001E2E49">
        <w:rPr>
          <w:vertAlign w:val="subscript"/>
        </w:rPr>
        <w:t>2</w:t>
      </w:r>
      <w:r w:rsidR="001E2E49">
        <w:t>) combination, plot the corresponding f(</w:t>
      </w:r>
      <w:r w:rsidR="001E2E49" w:rsidRPr="00117CC2">
        <w:rPr>
          <w:b/>
          <w:bCs/>
        </w:rPr>
        <w:t>x</w:t>
      </w:r>
      <w:r w:rsidR="001E2E49">
        <w:t>|</w:t>
      </w:r>
      <w:r w:rsidR="001E2E49" w:rsidRPr="00117CC2">
        <w:rPr>
          <w:b/>
          <w:bCs/>
        </w:rPr>
        <w:sym w:font="Symbol" w:char="F06D"/>
      </w:r>
      <w:r w:rsidR="001E2E49">
        <w:t>,</w:t>
      </w:r>
      <w:r w:rsidR="001E2E49" w:rsidRPr="00117CC2">
        <w:rPr>
          <w:b/>
          <w:bCs/>
        </w:rPr>
        <w:sym w:font="Symbol" w:char="F053"/>
      </w:r>
      <w:r w:rsidR="001E2E49">
        <w:t xml:space="preserve">) to form the </w:t>
      </w:r>
      <w:r w:rsidR="00211A15">
        <w:t xml:space="preserve">surface of the function. </w:t>
      </w:r>
    </w:p>
    <w:p w14:paraId="7DFF59DB" w14:textId="77777777" w:rsidR="0016117E" w:rsidRDefault="0016117E" w:rsidP="0016117E">
      <w:pPr>
        <w:ind w:left="720"/>
      </w:pPr>
    </w:p>
    <w:p w14:paraId="11A7B049" w14:textId="367D9510" w:rsidR="00AC4E72" w:rsidRDefault="005D6C8C" w:rsidP="00AC4E72">
      <w:pPr>
        <w:pStyle w:val="ListParagraph"/>
        <w:numPr>
          <w:ilvl w:val="1"/>
          <w:numId w:val="9"/>
        </w:num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(</w:t>
      </w:r>
      <w:r w:rsidR="001851AE">
        <w:rPr>
          <w:rFonts w:eastAsia="Times New Roman" w:cs="Times New Roman"/>
          <w:szCs w:val="24"/>
        </w:rPr>
        <w:t>7</w:t>
      </w:r>
      <w:r>
        <w:rPr>
          <w:rFonts w:eastAsia="Times New Roman" w:cs="Times New Roman"/>
          <w:szCs w:val="24"/>
        </w:rPr>
        <w:t xml:space="preserve"> points) </w:t>
      </w:r>
      <w:r w:rsidR="00AC4E72" w:rsidRPr="00AC4E72">
        <w:rPr>
          <w:rFonts w:eastAsia="Times New Roman" w:cs="Times New Roman"/>
          <w:szCs w:val="24"/>
        </w:rPr>
        <w:t>Why is the covariance matrix equal to the correlation matrix</w:t>
      </w:r>
      <w:r w:rsidR="00AC4E72">
        <w:rPr>
          <w:rFonts w:eastAsia="Times New Roman" w:cs="Times New Roman"/>
          <w:szCs w:val="24"/>
        </w:rPr>
        <w:t xml:space="preserve"> for standardized data</w:t>
      </w:r>
      <w:r w:rsidR="00AC4E72" w:rsidRPr="00AC4E72">
        <w:rPr>
          <w:rFonts w:eastAsia="Times New Roman" w:cs="Times New Roman"/>
          <w:szCs w:val="24"/>
        </w:rPr>
        <w:t>?</w:t>
      </w:r>
    </w:p>
    <w:p w14:paraId="03F7828B" w14:textId="77777777" w:rsidR="00AC4E72" w:rsidRDefault="00AC4E72" w:rsidP="00AC4E72">
      <w:pPr>
        <w:pStyle w:val="ListParagraph"/>
        <w:rPr>
          <w:rFonts w:eastAsia="Times New Roman" w:cs="Times New Roman"/>
          <w:szCs w:val="24"/>
        </w:rPr>
      </w:pPr>
    </w:p>
    <w:p w14:paraId="4762D780" w14:textId="53D639ED" w:rsidR="00AC4E72" w:rsidRDefault="00B1127E" w:rsidP="00AC4E72">
      <w:pPr>
        <w:pStyle w:val="ListParagraph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Because the variances of the random variables are equal to 1. </w:t>
      </w:r>
      <w:r w:rsidR="00AB6056">
        <w:rPr>
          <w:rFonts w:eastAsia="Times New Roman" w:cs="Times New Roman"/>
          <w:szCs w:val="24"/>
        </w:rPr>
        <w:t xml:space="preserve">Therefore, </w:t>
      </w:r>
    </w:p>
    <w:p w14:paraId="2CAFE929" w14:textId="77777777" w:rsidR="00AB6056" w:rsidRDefault="00AB6056" w:rsidP="00AC4E72">
      <w:pPr>
        <w:pStyle w:val="ListParagraph"/>
        <w:rPr>
          <w:rFonts w:eastAsia="Times New Roman" w:cs="Times New Roman"/>
          <w:szCs w:val="24"/>
        </w:rPr>
      </w:pPr>
    </w:p>
    <w:p w14:paraId="0E819980" w14:textId="68FD9919" w:rsidR="00AB6056" w:rsidRDefault="00651220" w:rsidP="00AC4E72">
      <w:pPr>
        <w:pStyle w:val="ListParagraph"/>
        <w:rPr>
          <w:rFonts w:eastAsia="Times New Roman" w:cs="Times New Roman"/>
          <w:szCs w:val="24"/>
        </w:rPr>
      </w:pPr>
      <w:r w:rsidRPr="00142BF3">
        <w:rPr>
          <w:position w:val="-34"/>
          <w:szCs w:val="24"/>
        </w:rPr>
        <w:object w:dxaOrig="3780" w:dyaOrig="720" w14:anchorId="1CEA6D63">
          <v:shape id="_x0000_i1038" type="#_x0000_t75" style="width:188.85pt;height:36pt" o:ole="">
            <v:imagedata r:id="rId30" o:title=""/>
          </v:shape>
          <o:OLEObject Type="Embed" ProgID="Equation.DSMT4" ShapeID="_x0000_i1038" DrawAspect="Content" ObjectID="_1819960016" r:id="rId31"/>
        </w:object>
      </w:r>
    </w:p>
    <w:p w14:paraId="467A25B4" w14:textId="75CAD39C" w:rsidR="00EE55BE" w:rsidRDefault="00EE55BE" w:rsidP="00EE55BE">
      <w:pPr>
        <w:ind w:left="720"/>
      </w:pPr>
    </w:p>
    <w:p w14:paraId="386EE6AC" w14:textId="4C3337BC" w:rsidR="007B7DCA" w:rsidRDefault="007B7DCA" w:rsidP="007B7DCA">
      <w:pPr>
        <w:numPr>
          <w:ilvl w:val="1"/>
          <w:numId w:val="9"/>
        </w:numPr>
      </w:pPr>
      <w:r>
        <w:t xml:space="preserve">(6 points) Why is a correlation easier to interpret than a covariance? </w:t>
      </w:r>
    </w:p>
    <w:p w14:paraId="11941381" w14:textId="77777777" w:rsidR="007B7DCA" w:rsidRDefault="007B7DCA" w:rsidP="007B7DCA">
      <w:pPr>
        <w:ind w:left="720"/>
      </w:pPr>
    </w:p>
    <w:p w14:paraId="78BCE61F" w14:textId="77777777" w:rsidR="007B7DCA" w:rsidRDefault="007B7DCA" w:rsidP="007B7DCA">
      <w:pPr>
        <w:ind w:left="720"/>
      </w:pPr>
      <w:r>
        <w:t xml:space="preserve">A correlation is bounded by -1 and 1, but a covariance is not bounded. </w:t>
      </w:r>
    </w:p>
    <w:p w14:paraId="01D51E30" w14:textId="77777777" w:rsidR="007B7DCA" w:rsidRDefault="007B7DCA" w:rsidP="007B7DCA">
      <w:pPr>
        <w:ind w:left="720"/>
      </w:pPr>
      <w:r>
        <w:t xml:space="preserve"> </w:t>
      </w:r>
    </w:p>
    <w:p w14:paraId="7152BDAF" w14:textId="77777777" w:rsidR="00C15E0D" w:rsidRDefault="00C15E0D" w:rsidP="00C15E0D">
      <w:pPr>
        <w:ind w:left="360"/>
      </w:pPr>
    </w:p>
    <w:p w14:paraId="5A1E238B" w14:textId="77777777" w:rsidR="00C15E0D" w:rsidRDefault="00C15E0D" w:rsidP="00C15E0D">
      <w:pPr>
        <w:ind w:left="360"/>
      </w:pPr>
    </w:p>
    <w:p w14:paraId="1684B094" w14:textId="77777777" w:rsidR="00C15E0D" w:rsidRDefault="00C15E0D" w:rsidP="00C15E0D">
      <w:pPr>
        <w:ind w:left="360"/>
      </w:pPr>
    </w:p>
    <w:p w14:paraId="5623FFCC" w14:textId="77777777" w:rsidR="0014154E" w:rsidRDefault="0014154E" w:rsidP="00C15E0D">
      <w:pPr>
        <w:ind w:left="360"/>
      </w:pPr>
    </w:p>
    <w:p w14:paraId="6436BCBD" w14:textId="6316F2F3" w:rsidR="004B4BCB" w:rsidRDefault="004B4BCB">
      <w:pPr>
        <w:spacing w:after="200" w:line="276" w:lineRule="auto"/>
        <w:jc w:val="left"/>
      </w:pPr>
    </w:p>
    <w:sectPr w:rsidR="004B4BCB" w:rsidSect="002B6218">
      <w:footerReference w:type="default" r:id="rId3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EECADF0" w14:textId="77777777" w:rsidR="001A0D56" w:rsidRDefault="001A0D56" w:rsidP="00424CD2">
      <w:r>
        <w:separator/>
      </w:r>
    </w:p>
  </w:endnote>
  <w:endnote w:type="continuationSeparator" w:id="0">
    <w:p w14:paraId="02FD6D77" w14:textId="77777777" w:rsidR="001A0D56" w:rsidRDefault="001A0D56" w:rsidP="00424C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D0705432-2072-4420-ABCC-AE661CA5581B}"/>
    <w:embedBold r:id="rId2" w:fontKey="{E24B4E00-145F-4C7F-9050-9CE53030EF51}"/>
    <w:embedItalic r:id="rId3" w:fontKey="{139C9D6E-1ACA-415B-BB87-0F9BB077FF05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0856757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683CF98" w14:textId="77777777" w:rsidR="00424CD2" w:rsidRDefault="00424CD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1320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7683CF99" w14:textId="77777777" w:rsidR="00424CD2" w:rsidRDefault="00424C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AAAB01" w14:textId="77777777" w:rsidR="001A0D56" w:rsidRDefault="001A0D56" w:rsidP="00424CD2">
      <w:r>
        <w:separator/>
      </w:r>
    </w:p>
  </w:footnote>
  <w:footnote w:type="continuationSeparator" w:id="0">
    <w:p w14:paraId="5B2C271E" w14:textId="77777777" w:rsidR="001A0D56" w:rsidRDefault="001A0D56" w:rsidP="00424C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FF328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3D6F78E1"/>
    <w:multiLevelType w:val="hybridMultilevel"/>
    <w:tmpl w:val="4E6E695C"/>
    <w:lvl w:ilvl="0" w:tplc="1396B3A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" w15:restartNumberingAfterBreak="0">
    <w:nsid w:val="3E353E42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3E434E50"/>
    <w:multiLevelType w:val="hybridMultilevel"/>
    <w:tmpl w:val="316455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0C7C19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4945190D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4DBF68D8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4E5F51A1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 w15:restartNumberingAfterBreak="0">
    <w:nsid w:val="5C7369E9"/>
    <w:multiLevelType w:val="multilevel"/>
    <w:tmpl w:val="DFE606A6"/>
    <w:lvl w:ilvl="0">
      <w:start w:val="1"/>
      <w:numFmt w:val="decimal"/>
      <w:lvlText w:val="%1)"/>
      <w:lvlJc w:val="left"/>
      <w:pPr>
        <w:tabs>
          <w:tab w:val="num" w:pos="360"/>
        </w:tabs>
        <w:ind w:left="331" w:hanging="331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92"/>
        </w:tabs>
        <w:ind w:left="792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644624E6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0" w15:restartNumberingAfterBreak="0">
    <w:nsid w:val="64AB2F3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697C11F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6A866CD7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BEB2C5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 w16cid:durableId="879125437">
    <w:abstractNumId w:val="13"/>
  </w:num>
  <w:num w:numId="2" w16cid:durableId="1507481025">
    <w:abstractNumId w:val="5"/>
  </w:num>
  <w:num w:numId="3" w16cid:durableId="215287011">
    <w:abstractNumId w:val="12"/>
  </w:num>
  <w:num w:numId="4" w16cid:durableId="1453598643">
    <w:abstractNumId w:val="0"/>
  </w:num>
  <w:num w:numId="5" w16cid:durableId="633411688">
    <w:abstractNumId w:val="6"/>
  </w:num>
  <w:num w:numId="6" w16cid:durableId="1511598445">
    <w:abstractNumId w:val="9"/>
  </w:num>
  <w:num w:numId="7" w16cid:durableId="1020860848">
    <w:abstractNumId w:val="7"/>
  </w:num>
  <w:num w:numId="8" w16cid:durableId="1059130650">
    <w:abstractNumId w:val="8"/>
  </w:num>
  <w:num w:numId="9" w16cid:durableId="198324932">
    <w:abstractNumId w:val="4"/>
  </w:num>
  <w:num w:numId="10" w16cid:durableId="1424764261">
    <w:abstractNumId w:val="2"/>
  </w:num>
  <w:num w:numId="11" w16cid:durableId="468934346">
    <w:abstractNumId w:val="14"/>
  </w:num>
  <w:num w:numId="12" w16cid:durableId="1772433537">
    <w:abstractNumId w:val="3"/>
  </w:num>
  <w:num w:numId="13" w16cid:durableId="2123723325">
    <w:abstractNumId w:val="10"/>
  </w:num>
  <w:num w:numId="14" w16cid:durableId="44836065">
    <w:abstractNumId w:val="11"/>
  </w:num>
  <w:num w:numId="15" w16cid:durableId="54815549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TrueTypeFonts/>
  <w:saveSubsetFonts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4978"/>
    <w:rsid w:val="0000095F"/>
    <w:rsid w:val="00001896"/>
    <w:rsid w:val="00012B29"/>
    <w:rsid w:val="000260C1"/>
    <w:rsid w:val="00030B71"/>
    <w:rsid w:val="000415B0"/>
    <w:rsid w:val="00041A7D"/>
    <w:rsid w:val="000420DC"/>
    <w:rsid w:val="00042969"/>
    <w:rsid w:val="0004582B"/>
    <w:rsid w:val="00056BD5"/>
    <w:rsid w:val="00056E19"/>
    <w:rsid w:val="00057831"/>
    <w:rsid w:val="00065556"/>
    <w:rsid w:val="00071B8D"/>
    <w:rsid w:val="000735CD"/>
    <w:rsid w:val="00091018"/>
    <w:rsid w:val="0009359D"/>
    <w:rsid w:val="00095F96"/>
    <w:rsid w:val="000969B2"/>
    <w:rsid w:val="000A21AD"/>
    <w:rsid w:val="000A68F2"/>
    <w:rsid w:val="000A7924"/>
    <w:rsid w:val="000B39EF"/>
    <w:rsid w:val="000B7AA9"/>
    <w:rsid w:val="000C25ED"/>
    <w:rsid w:val="000D1A82"/>
    <w:rsid w:val="000E0569"/>
    <w:rsid w:val="000E4C79"/>
    <w:rsid w:val="000E7D41"/>
    <w:rsid w:val="000F01E9"/>
    <w:rsid w:val="000F25F5"/>
    <w:rsid w:val="000F3CB7"/>
    <w:rsid w:val="000F573A"/>
    <w:rsid w:val="00104CAE"/>
    <w:rsid w:val="00110085"/>
    <w:rsid w:val="001107AC"/>
    <w:rsid w:val="00111247"/>
    <w:rsid w:val="00115049"/>
    <w:rsid w:val="00117CC2"/>
    <w:rsid w:val="00125A5F"/>
    <w:rsid w:val="00125DDB"/>
    <w:rsid w:val="00140AAE"/>
    <w:rsid w:val="0014154E"/>
    <w:rsid w:val="001506E5"/>
    <w:rsid w:val="00150BED"/>
    <w:rsid w:val="00151B45"/>
    <w:rsid w:val="00154AF6"/>
    <w:rsid w:val="0015568B"/>
    <w:rsid w:val="00155B89"/>
    <w:rsid w:val="00156B97"/>
    <w:rsid w:val="0016117E"/>
    <w:rsid w:val="0016423F"/>
    <w:rsid w:val="0016466F"/>
    <w:rsid w:val="001660D4"/>
    <w:rsid w:val="00182167"/>
    <w:rsid w:val="00182E57"/>
    <w:rsid w:val="0018491E"/>
    <w:rsid w:val="001851AE"/>
    <w:rsid w:val="0018781D"/>
    <w:rsid w:val="00191714"/>
    <w:rsid w:val="00193B80"/>
    <w:rsid w:val="001974CC"/>
    <w:rsid w:val="001A03E0"/>
    <w:rsid w:val="001A0D56"/>
    <w:rsid w:val="001B079F"/>
    <w:rsid w:val="001B167D"/>
    <w:rsid w:val="001B3723"/>
    <w:rsid w:val="001C31DB"/>
    <w:rsid w:val="001C5972"/>
    <w:rsid w:val="001C59B8"/>
    <w:rsid w:val="001D78FF"/>
    <w:rsid w:val="001E0C75"/>
    <w:rsid w:val="001E2E49"/>
    <w:rsid w:val="001E3636"/>
    <w:rsid w:val="001F06B5"/>
    <w:rsid w:val="001F110C"/>
    <w:rsid w:val="001F1843"/>
    <w:rsid w:val="001F1D18"/>
    <w:rsid w:val="001F2F60"/>
    <w:rsid w:val="001F42C8"/>
    <w:rsid w:val="001F5A0A"/>
    <w:rsid w:val="001F6D37"/>
    <w:rsid w:val="002040B9"/>
    <w:rsid w:val="00207021"/>
    <w:rsid w:val="0021084E"/>
    <w:rsid w:val="00211A15"/>
    <w:rsid w:val="002235B8"/>
    <w:rsid w:val="00225C7C"/>
    <w:rsid w:val="00234146"/>
    <w:rsid w:val="002405B9"/>
    <w:rsid w:val="0025166E"/>
    <w:rsid w:val="00253344"/>
    <w:rsid w:val="00257D80"/>
    <w:rsid w:val="0026721A"/>
    <w:rsid w:val="00274709"/>
    <w:rsid w:val="00284217"/>
    <w:rsid w:val="002B0ECF"/>
    <w:rsid w:val="002B6218"/>
    <w:rsid w:val="002C4DD9"/>
    <w:rsid w:val="002C79B4"/>
    <w:rsid w:val="002D0F07"/>
    <w:rsid w:val="002E03FA"/>
    <w:rsid w:val="002E1DDF"/>
    <w:rsid w:val="002E389E"/>
    <w:rsid w:val="002E5FD5"/>
    <w:rsid w:val="002F2B66"/>
    <w:rsid w:val="002F5EB9"/>
    <w:rsid w:val="003066C3"/>
    <w:rsid w:val="00313270"/>
    <w:rsid w:val="00324D19"/>
    <w:rsid w:val="00325458"/>
    <w:rsid w:val="00325DE1"/>
    <w:rsid w:val="00326AA9"/>
    <w:rsid w:val="003275AE"/>
    <w:rsid w:val="0035627E"/>
    <w:rsid w:val="00360192"/>
    <w:rsid w:val="00360C59"/>
    <w:rsid w:val="00361158"/>
    <w:rsid w:val="003635CE"/>
    <w:rsid w:val="00367454"/>
    <w:rsid w:val="003773BB"/>
    <w:rsid w:val="00397F4E"/>
    <w:rsid w:val="003A5CE7"/>
    <w:rsid w:val="003D0671"/>
    <w:rsid w:val="003D4976"/>
    <w:rsid w:val="003E059C"/>
    <w:rsid w:val="003F22E9"/>
    <w:rsid w:val="00404B3C"/>
    <w:rsid w:val="0040583F"/>
    <w:rsid w:val="004165EE"/>
    <w:rsid w:val="00416C8C"/>
    <w:rsid w:val="00424CD2"/>
    <w:rsid w:val="00431BCF"/>
    <w:rsid w:val="004329D0"/>
    <w:rsid w:val="00433BCF"/>
    <w:rsid w:val="004347F5"/>
    <w:rsid w:val="00453B29"/>
    <w:rsid w:val="00456E18"/>
    <w:rsid w:val="0045751E"/>
    <w:rsid w:val="00460A61"/>
    <w:rsid w:val="00461DAA"/>
    <w:rsid w:val="0046346D"/>
    <w:rsid w:val="004761AA"/>
    <w:rsid w:val="00481F62"/>
    <w:rsid w:val="00485575"/>
    <w:rsid w:val="00487DD7"/>
    <w:rsid w:val="004974A8"/>
    <w:rsid w:val="004A29D3"/>
    <w:rsid w:val="004A2FDC"/>
    <w:rsid w:val="004B4323"/>
    <w:rsid w:val="004B4BCB"/>
    <w:rsid w:val="004C5E34"/>
    <w:rsid w:val="004D3D51"/>
    <w:rsid w:val="004D3E69"/>
    <w:rsid w:val="004D6B25"/>
    <w:rsid w:val="004E1B4E"/>
    <w:rsid w:val="004F5E7C"/>
    <w:rsid w:val="004F644B"/>
    <w:rsid w:val="004F7422"/>
    <w:rsid w:val="00513208"/>
    <w:rsid w:val="00514644"/>
    <w:rsid w:val="005224A9"/>
    <w:rsid w:val="00524A4E"/>
    <w:rsid w:val="00524DA5"/>
    <w:rsid w:val="005537DD"/>
    <w:rsid w:val="00553E69"/>
    <w:rsid w:val="005607DE"/>
    <w:rsid w:val="0056271A"/>
    <w:rsid w:val="00571091"/>
    <w:rsid w:val="005717A6"/>
    <w:rsid w:val="005744E1"/>
    <w:rsid w:val="00577650"/>
    <w:rsid w:val="005857A0"/>
    <w:rsid w:val="00587B7F"/>
    <w:rsid w:val="00591964"/>
    <w:rsid w:val="00593120"/>
    <w:rsid w:val="005934B9"/>
    <w:rsid w:val="00594310"/>
    <w:rsid w:val="005A2AF1"/>
    <w:rsid w:val="005B0FB9"/>
    <w:rsid w:val="005B38B2"/>
    <w:rsid w:val="005B6F9D"/>
    <w:rsid w:val="005C271A"/>
    <w:rsid w:val="005D5F2F"/>
    <w:rsid w:val="005D6C8C"/>
    <w:rsid w:val="005E0945"/>
    <w:rsid w:val="005E563B"/>
    <w:rsid w:val="005E6F7E"/>
    <w:rsid w:val="006044A9"/>
    <w:rsid w:val="00613185"/>
    <w:rsid w:val="00616946"/>
    <w:rsid w:val="00622C66"/>
    <w:rsid w:val="006248A6"/>
    <w:rsid w:val="006358AC"/>
    <w:rsid w:val="00640472"/>
    <w:rsid w:val="00640534"/>
    <w:rsid w:val="00642A70"/>
    <w:rsid w:val="00647A7A"/>
    <w:rsid w:val="00651220"/>
    <w:rsid w:val="0065669B"/>
    <w:rsid w:val="006640E8"/>
    <w:rsid w:val="006641AA"/>
    <w:rsid w:val="006759B5"/>
    <w:rsid w:val="00677FB6"/>
    <w:rsid w:val="00681AD3"/>
    <w:rsid w:val="00690A3C"/>
    <w:rsid w:val="006A037E"/>
    <w:rsid w:val="006A5C6F"/>
    <w:rsid w:val="006A650A"/>
    <w:rsid w:val="006B2B99"/>
    <w:rsid w:val="006C6BB3"/>
    <w:rsid w:val="006C74D5"/>
    <w:rsid w:val="006D1338"/>
    <w:rsid w:val="006E3131"/>
    <w:rsid w:val="006E6AAC"/>
    <w:rsid w:val="006F2B09"/>
    <w:rsid w:val="006F464F"/>
    <w:rsid w:val="006F63FE"/>
    <w:rsid w:val="00710F72"/>
    <w:rsid w:val="00730830"/>
    <w:rsid w:val="0073161A"/>
    <w:rsid w:val="00736E26"/>
    <w:rsid w:val="00741587"/>
    <w:rsid w:val="00744ECF"/>
    <w:rsid w:val="007509C2"/>
    <w:rsid w:val="00757D7A"/>
    <w:rsid w:val="00760293"/>
    <w:rsid w:val="00761492"/>
    <w:rsid w:val="007650A4"/>
    <w:rsid w:val="00767EBC"/>
    <w:rsid w:val="00771782"/>
    <w:rsid w:val="007739D6"/>
    <w:rsid w:val="00777A9C"/>
    <w:rsid w:val="007862F7"/>
    <w:rsid w:val="007866BF"/>
    <w:rsid w:val="00787DE3"/>
    <w:rsid w:val="00792592"/>
    <w:rsid w:val="007953A4"/>
    <w:rsid w:val="007A1BD5"/>
    <w:rsid w:val="007B1756"/>
    <w:rsid w:val="007B7DCA"/>
    <w:rsid w:val="007C0366"/>
    <w:rsid w:val="007D170B"/>
    <w:rsid w:val="007D1C76"/>
    <w:rsid w:val="007D4981"/>
    <w:rsid w:val="007D4E47"/>
    <w:rsid w:val="007D7135"/>
    <w:rsid w:val="007E11BB"/>
    <w:rsid w:val="007F5898"/>
    <w:rsid w:val="007F5F15"/>
    <w:rsid w:val="00802FA6"/>
    <w:rsid w:val="00804486"/>
    <w:rsid w:val="00806E07"/>
    <w:rsid w:val="0081357E"/>
    <w:rsid w:val="008147EC"/>
    <w:rsid w:val="00817921"/>
    <w:rsid w:val="00825E28"/>
    <w:rsid w:val="008316D0"/>
    <w:rsid w:val="0083740A"/>
    <w:rsid w:val="00851733"/>
    <w:rsid w:val="00860048"/>
    <w:rsid w:val="00874A73"/>
    <w:rsid w:val="00876196"/>
    <w:rsid w:val="00882CBB"/>
    <w:rsid w:val="00882F2C"/>
    <w:rsid w:val="00886C94"/>
    <w:rsid w:val="00890F02"/>
    <w:rsid w:val="00891755"/>
    <w:rsid w:val="00892112"/>
    <w:rsid w:val="008A2F51"/>
    <w:rsid w:val="008A7B2A"/>
    <w:rsid w:val="008B141D"/>
    <w:rsid w:val="008B4649"/>
    <w:rsid w:val="008B52DA"/>
    <w:rsid w:val="008B72F3"/>
    <w:rsid w:val="008C6DCE"/>
    <w:rsid w:val="008C756E"/>
    <w:rsid w:val="008C76DA"/>
    <w:rsid w:val="008D05B1"/>
    <w:rsid w:val="008E1ECF"/>
    <w:rsid w:val="008E7537"/>
    <w:rsid w:val="008F01D1"/>
    <w:rsid w:val="008F4B60"/>
    <w:rsid w:val="009042B8"/>
    <w:rsid w:val="009065A3"/>
    <w:rsid w:val="00910E2D"/>
    <w:rsid w:val="00916BF9"/>
    <w:rsid w:val="00925864"/>
    <w:rsid w:val="00925BBD"/>
    <w:rsid w:val="00927075"/>
    <w:rsid w:val="00932C51"/>
    <w:rsid w:val="0093626A"/>
    <w:rsid w:val="00937079"/>
    <w:rsid w:val="00944362"/>
    <w:rsid w:val="009728CB"/>
    <w:rsid w:val="0098268F"/>
    <w:rsid w:val="009837A5"/>
    <w:rsid w:val="009844D2"/>
    <w:rsid w:val="009914C3"/>
    <w:rsid w:val="00994D25"/>
    <w:rsid w:val="00996670"/>
    <w:rsid w:val="00997F8D"/>
    <w:rsid w:val="009B023E"/>
    <w:rsid w:val="009B4D36"/>
    <w:rsid w:val="009D437E"/>
    <w:rsid w:val="009E4351"/>
    <w:rsid w:val="009F2BE0"/>
    <w:rsid w:val="00A00854"/>
    <w:rsid w:val="00A15110"/>
    <w:rsid w:val="00A21429"/>
    <w:rsid w:val="00A2432E"/>
    <w:rsid w:val="00A4019B"/>
    <w:rsid w:val="00A410E6"/>
    <w:rsid w:val="00A46172"/>
    <w:rsid w:val="00A478DA"/>
    <w:rsid w:val="00A530B5"/>
    <w:rsid w:val="00A54C59"/>
    <w:rsid w:val="00A57715"/>
    <w:rsid w:val="00A634F2"/>
    <w:rsid w:val="00A63515"/>
    <w:rsid w:val="00A66646"/>
    <w:rsid w:val="00A73D84"/>
    <w:rsid w:val="00A81E93"/>
    <w:rsid w:val="00A842CC"/>
    <w:rsid w:val="00A8673D"/>
    <w:rsid w:val="00A86F6C"/>
    <w:rsid w:val="00A92281"/>
    <w:rsid w:val="00AA232C"/>
    <w:rsid w:val="00AB483F"/>
    <w:rsid w:val="00AB4978"/>
    <w:rsid w:val="00AB6056"/>
    <w:rsid w:val="00AC4E72"/>
    <w:rsid w:val="00AC5323"/>
    <w:rsid w:val="00AC73B8"/>
    <w:rsid w:val="00AE01DB"/>
    <w:rsid w:val="00AF4468"/>
    <w:rsid w:val="00AF4639"/>
    <w:rsid w:val="00AF6D3B"/>
    <w:rsid w:val="00B03AE1"/>
    <w:rsid w:val="00B04FDE"/>
    <w:rsid w:val="00B10AFC"/>
    <w:rsid w:val="00B1127E"/>
    <w:rsid w:val="00B13381"/>
    <w:rsid w:val="00B14672"/>
    <w:rsid w:val="00B23768"/>
    <w:rsid w:val="00B238F3"/>
    <w:rsid w:val="00B24B1A"/>
    <w:rsid w:val="00B25CD4"/>
    <w:rsid w:val="00B41043"/>
    <w:rsid w:val="00B41F19"/>
    <w:rsid w:val="00B43C11"/>
    <w:rsid w:val="00B5057B"/>
    <w:rsid w:val="00B5157C"/>
    <w:rsid w:val="00B61DAF"/>
    <w:rsid w:val="00B72718"/>
    <w:rsid w:val="00B81DD1"/>
    <w:rsid w:val="00B828AF"/>
    <w:rsid w:val="00BB25EE"/>
    <w:rsid w:val="00BB79D2"/>
    <w:rsid w:val="00BC26D8"/>
    <w:rsid w:val="00BD12B0"/>
    <w:rsid w:val="00BD39FD"/>
    <w:rsid w:val="00BD425A"/>
    <w:rsid w:val="00BE038A"/>
    <w:rsid w:val="00BE49ED"/>
    <w:rsid w:val="00BF113E"/>
    <w:rsid w:val="00BF17B6"/>
    <w:rsid w:val="00BF4536"/>
    <w:rsid w:val="00BF788F"/>
    <w:rsid w:val="00C02D99"/>
    <w:rsid w:val="00C14943"/>
    <w:rsid w:val="00C15494"/>
    <w:rsid w:val="00C15E0D"/>
    <w:rsid w:val="00C216F6"/>
    <w:rsid w:val="00C23DF0"/>
    <w:rsid w:val="00C46C3D"/>
    <w:rsid w:val="00C47EE1"/>
    <w:rsid w:val="00C5031A"/>
    <w:rsid w:val="00C5699D"/>
    <w:rsid w:val="00C56A97"/>
    <w:rsid w:val="00C575EC"/>
    <w:rsid w:val="00C62871"/>
    <w:rsid w:val="00C663B9"/>
    <w:rsid w:val="00C72075"/>
    <w:rsid w:val="00C75136"/>
    <w:rsid w:val="00C86D92"/>
    <w:rsid w:val="00C870E3"/>
    <w:rsid w:val="00C92745"/>
    <w:rsid w:val="00CA1E7A"/>
    <w:rsid w:val="00CA374E"/>
    <w:rsid w:val="00CA5EF2"/>
    <w:rsid w:val="00CB27A3"/>
    <w:rsid w:val="00CB75D6"/>
    <w:rsid w:val="00CC3451"/>
    <w:rsid w:val="00CC5561"/>
    <w:rsid w:val="00CD1A48"/>
    <w:rsid w:val="00CE3FCF"/>
    <w:rsid w:val="00CF4305"/>
    <w:rsid w:val="00CF44E8"/>
    <w:rsid w:val="00CF5A11"/>
    <w:rsid w:val="00D02BCF"/>
    <w:rsid w:val="00D04055"/>
    <w:rsid w:val="00D21013"/>
    <w:rsid w:val="00D30414"/>
    <w:rsid w:val="00D32D08"/>
    <w:rsid w:val="00D3442A"/>
    <w:rsid w:val="00D34990"/>
    <w:rsid w:val="00D3579C"/>
    <w:rsid w:val="00D40C6B"/>
    <w:rsid w:val="00D42CE6"/>
    <w:rsid w:val="00D43FFD"/>
    <w:rsid w:val="00D44FA9"/>
    <w:rsid w:val="00D463D4"/>
    <w:rsid w:val="00D545AA"/>
    <w:rsid w:val="00D7631E"/>
    <w:rsid w:val="00D83C48"/>
    <w:rsid w:val="00D93E5D"/>
    <w:rsid w:val="00DA0C52"/>
    <w:rsid w:val="00DA7278"/>
    <w:rsid w:val="00DB066B"/>
    <w:rsid w:val="00DB1EF3"/>
    <w:rsid w:val="00DB4262"/>
    <w:rsid w:val="00DC497C"/>
    <w:rsid w:val="00DC6CCE"/>
    <w:rsid w:val="00DC75D9"/>
    <w:rsid w:val="00DD2147"/>
    <w:rsid w:val="00DD2577"/>
    <w:rsid w:val="00DD3AAE"/>
    <w:rsid w:val="00DD3BAB"/>
    <w:rsid w:val="00DD4391"/>
    <w:rsid w:val="00DD526F"/>
    <w:rsid w:val="00DE341F"/>
    <w:rsid w:val="00DE416F"/>
    <w:rsid w:val="00E07552"/>
    <w:rsid w:val="00E14DF3"/>
    <w:rsid w:val="00E249F0"/>
    <w:rsid w:val="00E30570"/>
    <w:rsid w:val="00E30834"/>
    <w:rsid w:val="00E43EB4"/>
    <w:rsid w:val="00E463F2"/>
    <w:rsid w:val="00E5536F"/>
    <w:rsid w:val="00E56D65"/>
    <w:rsid w:val="00E63181"/>
    <w:rsid w:val="00E70F2C"/>
    <w:rsid w:val="00E76C21"/>
    <w:rsid w:val="00E844A2"/>
    <w:rsid w:val="00E8686D"/>
    <w:rsid w:val="00E91E3E"/>
    <w:rsid w:val="00EA245F"/>
    <w:rsid w:val="00EA2A82"/>
    <w:rsid w:val="00EA4938"/>
    <w:rsid w:val="00EA5C6C"/>
    <w:rsid w:val="00EA6704"/>
    <w:rsid w:val="00EB15B9"/>
    <w:rsid w:val="00EC5844"/>
    <w:rsid w:val="00EC716B"/>
    <w:rsid w:val="00ED0138"/>
    <w:rsid w:val="00ED1EB6"/>
    <w:rsid w:val="00ED439C"/>
    <w:rsid w:val="00EE07CF"/>
    <w:rsid w:val="00EE440E"/>
    <w:rsid w:val="00EE55BE"/>
    <w:rsid w:val="00F04DAF"/>
    <w:rsid w:val="00F06002"/>
    <w:rsid w:val="00F1242C"/>
    <w:rsid w:val="00F20B1F"/>
    <w:rsid w:val="00F409C9"/>
    <w:rsid w:val="00F422AF"/>
    <w:rsid w:val="00F53097"/>
    <w:rsid w:val="00F562C2"/>
    <w:rsid w:val="00F569B4"/>
    <w:rsid w:val="00F57FBF"/>
    <w:rsid w:val="00F60190"/>
    <w:rsid w:val="00F6394C"/>
    <w:rsid w:val="00F70DC1"/>
    <w:rsid w:val="00F758C2"/>
    <w:rsid w:val="00F80ED7"/>
    <w:rsid w:val="00F84443"/>
    <w:rsid w:val="00F8744E"/>
    <w:rsid w:val="00F8787A"/>
    <w:rsid w:val="00F87C25"/>
    <w:rsid w:val="00F90B16"/>
    <w:rsid w:val="00F91E8C"/>
    <w:rsid w:val="00F93FD4"/>
    <w:rsid w:val="00F94728"/>
    <w:rsid w:val="00F952D8"/>
    <w:rsid w:val="00FA1853"/>
    <w:rsid w:val="00FB17E2"/>
    <w:rsid w:val="00FB1C37"/>
    <w:rsid w:val="00FB1E78"/>
    <w:rsid w:val="00FB6B25"/>
    <w:rsid w:val="00FB7945"/>
    <w:rsid w:val="00FC37CF"/>
    <w:rsid w:val="00FC5F67"/>
    <w:rsid w:val="00FC7D7A"/>
    <w:rsid w:val="00FD6B5B"/>
    <w:rsid w:val="00FE2101"/>
    <w:rsid w:val="00FE4476"/>
    <w:rsid w:val="00FE626D"/>
    <w:rsid w:val="00FF0563"/>
    <w:rsid w:val="00FF11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83CEE1"/>
  <w15:docId w15:val="{C004A4DC-D698-449C-B9E5-2E601B25B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0A3C"/>
    <w:pPr>
      <w:spacing w:after="0" w:line="240" w:lineRule="auto"/>
      <w:jc w:val="both"/>
    </w:pPr>
    <w:rPr>
      <w:rFonts w:cs="Times New Roman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6F63FE"/>
    <w:pPr>
      <w:ind w:left="1152" w:hanging="432"/>
      <w:jc w:val="left"/>
    </w:pPr>
    <w:rPr>
      <w:rFonts w:ascii="Courier New" w:hAnsi="Courier New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0">
    <w:name w:val="R-10"/>
    <w:basedOn w:val="Normal"/>
    <w:qFormat/>
    <w:rsid w:val="001A03E0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741587"/>
    <w:pPr>
      <w:ind w:left="720"/>
      <w:contextualSpacing/>
    </w:pPr>
    <w:rPr>
      <w:rFonts w:eastAsiaTheme="minorHAnsi" w:cstheme="minorBidi"/>
      <w:szCs w:val="22"/>
    </w:rPr>
  </w:style>
  <w:style w:type="paragraph" w:styleId="BodyText">
    <w:name w:val="Body Text"/>
    <w:basedOn w:val="Normal"/>
    <w:link w:val="BodyTextChar"/>
    <w:rsid w:val="00741587"/>
    <w:rPr>
      <w:szCs w:val="20"/>
    </w:rPr>
  </w:style>
  <w:style w:type="character" w:customStyle="1" w:styleId="BodyTextChar">
    <w:name w:val="Body Text Char"/>
    <w:basedOn w:val="DefaultParagraphFont"/>
    <w:link w:val="BodyText"/>
    <w:rsid w:val="00741587"/>
    <w:rPr>
      <w:rFonts w:cs="Times New Roman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D1EB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D1EB6"/>
    <w:rPr>
      <w:rFonts w:cs="Times New Roman"/>
      <w:szCs w:val="24"/>
    </w:rPr>
  </w:style>
  <w:style w:type="paragraph" w:styleId="Header">
    <w:name w:val="header"/>
    <w:basedOn w:val="Normal"/>
    <w:link w:val="HeaderChar"/>
    <w:unhideWhenUsed/>
    <w:rsid w:val="00424C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4CD2"/>
    <w:rPr>
      <w:rFonts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424CD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4CD2"/>
    <w:rPr>
      <w:rFonts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125DDB"/>
    <w:rPr>
      <w:color w:val="0000FF" w:themeColor="hyperlink"/>
      <w:u w:val="single"/>
    </w:rPr>
  </w:style>
  <w:style w:type="table" w:styleId="TableGrid">
    <w:name w:val="Table Grid"/>
    <w:basedOn w:val="TableNormal"/>
    <w:rsid w:val="007D1C76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B15B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8" Type="http://schemas.openxmlformats.org/officeDocument/2006/relationships/image" Target="media/image1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DD8506-A64F-4BA7-A0CA-0A67734AA5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6</Pages>
  <Words>1043</Words>
  <Characters>5949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lder</dc:creator>
  <cp:lastModifiedBy>Christopher Bilder</cp:lastModifiedBy>
  <cp:revision>7</cp:revision>
  <dcterms:created xsi:type="dcterms:W3CDTF">2025-09-21T16:19:00Z</dcterms:created>
  <dcterms:modified xsi:type="dcterms:W3CDTF">2025-09-21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